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6" r:id="rId1"/>
    <p:sldMasterId id="2147483868" r:id="rId2"/>
  </p:sldMasterIdLst>
  <p:notesMasterIdLst>
    <p:notesMasterId r:id="rId45"/>
  </p:notesMasterIdLst>
  <p:sldIdLst>
    <p:sldId id="256" r:id="rId3"/>
    <p:sldId id="901" r:id="rId4"/>
    <p:sldId id="904" r:id="rId5"/>
    <p:sldId id="943" r:id="rId6"/>
    <p:sldId id="942" r:id="rId7"/>
    <p:sldId id="940" r:id="rId8"/>
    <p:sldId id="941" r:id="rId9"/>
    <p:sldId id="944" r:id="rId10"/>
    <p:sldId id="952" r:id="rId11"/>
    <p:sldId id="969" r:id="rId12"/>
    <p:sldId id="950" r:id="rId13"/>
    <p:sldId id="331" r:id="rId14"/>
    <p:sldId id="953" r:id="rId15"/>
    <p:sldId id="951" r:id="rId16"/>
    <p:sldId id="334" r:id="rId17"/>
    <p:sldId id="984" r:id="rId18"/>
    <p:sldId id="990" r:id="rId19"/>
    <p:sldId id="985" r:id="rId20"/>
    <p:sldId id="381" r:id="rId21"/>
    <p:sldId id="986" r:id="rId22"/>
    <p:sldId id="342" r:id="rId23"/>
    <p:sldId id="958" r:id="rId24"/>
    <p:sldId id="347" r:id="rId25"/>
    <p:sldId id="959" r:id="rId26"/>
    <p:sldId id="350" r:id="rId27"/>
    <p:sldId id="960" r:id="rId28"/>
    <p:sldId id="376" r:id="rId29"/>
    <p:sldId id="961" r:id="rId30"/>
    <p:sldId id="373" r:id="rId31"/>
    <p:sldId id="962" r:id="rId32"/>
    <p:sldId id="398" r:id="rId33"/>
    <p:sldId id="386" r:id="rId34"/>
    <p:sldId id="387" r:id="rId35"/>
    <p:sldId id="401" r:id="rId36"/>
    <p:sldId id="388" r:id="rId37"/>
    <p:sldId id="396" r:id="rId38"/>
    <p:sldId id="987" r:id="rId39"/>
    <p:sldId id="378" r:id="rId40"/>
    <p:sldId id="989" r:id="rId41"/>
    <p:sldId id="954" r:id="rId42"/>
    <p:sldId id="983" r:id="rId43"/>
    <p:sldId id="787" r:id="rId44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B0BB5"/>
    <a:srgbClr val="0066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72" autoAdjust="0"/>
    <p:restoredTop sz="93816" autoAdjust="0"/>
  </p:normalViewPr>
  <p:slideViewPr>
    <p:cSldViewPr>
      <p:cViewPr varScale="1">
        <p:scale>
          <a:sx n="80" d="100"/>
          <a:sy n="80" d="100"/>
        </p:scale>
        <p:origin x="682" y="4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DC5E23CA-EFAD-4A5F-8D7D-75EC6E20B7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Wave" TargetMode="External"/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IN" sz="1200" b="1" dirty="0">
                <a:solidFill>
                  <a:srgbClr val="0B0BB5"/>
                </a:solidFill>
                <a:latin typeface="Times New Roman" pitchFamily="18" charset="0"/>
                <a:cs typeface="Times New Roman" pitchFamily="18" charset="0"/>
              </a:rPr>
              <a:t>Department of Electronics and Telecommunication Engineering</a:t>
            </a:r>
          </a:p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3675430-B6E8-47E4-ABE5-B5920AD13E2B}" type="slidenum">
              <a:rPr kumimoji="0" lang="en-I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4447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1BC300-8E56-46FB-88C7-4C4A6787F215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5E23CA-EFAD-4A5F-8D7D-75EC6E20B783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9736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IN"/>
              <a:t>A </a:t>
            </a:r>
            <a:r>
              <a:rPr lang="en-IN" b="1"/>
              <a:t>transverse wave</a:t>
            </a:r>
            <a:r>
              <a:rPr lang="en-IN"/>
              <a:t> is a moving </a:t>
            </a:r>
            <a:r>
              <a:rPr lang="en-IN">
                <a:hlinkClick r:id="rId3" tooltip="Wave"/>
              </a:rPr>
              <a:t>wave</a:t>
            </a:r>
            <a:r>
              <a:rPr lang="en-IN"/>
              <a:t> that consists of oscillations occurring perpendicular (or right angled) to the direction of energy transfer. If a transverse wave is moving in the positive </a:t>
            </a:r>
            <a:r>
              <a:rPr lang="en-IN" i="1"/>
              <a:t>x</a:t>
            </a:r>
            <a:r>
              <a:rPr lang="en-IN"/>
              <a:t>-direction, its oscillations are in up and down directions that lie in the </a:t>
            </a:r>
            <a:r>
              <a:rPr lang="en-IN" i="1"/>
              <a:t>y–z</a:t>
            </a:r>
            <a:r>
              <a:rPr lang="en-IN"/>
              <a:t> plane. </a:t>
            </a:r>
          </a:p>
        </p:txBody>
      </p:sp>
      <p:sp>
        <p:nvSpPr>
          <p:cNvPr id="114692" name="Slide Number Placeholder 3"/>
          <p:cNvSpPr txBox="1">
            <a:spLocks noGrp="1"/>
          </p:cNvSpPr>
          <p:nvPr/>
        </p:nvSpPr>
        <p:spPr bwMode="auto">
          <a:xfrm>
            <a:off x="4136393" y="9107411"/>
            <a:ext cx="316441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15" tIns="48257" rIns="96515" bIns="48257" anchor="b"/>
          <a:lstStyle/>
          <a:p>
            <a:pPr algn="r"/>
            <a:fld id="{BB8C26C8-1609-4A99-BE28-CC78E01F972F}" type="slidenum">
              <a:rPr lang="en-IN" sz="1300"/>
              <a:pPr algn="r"/>
              <a:t>33</a:t>
            </a:fld>
            <a:endParaRPr lang="en-IN" sz="1300" dirty="0"/>
          </a:p>
        </p:txBody>
      </p:sp>
    </p:spTree>
    <p:extLst>
      <p:ext uri="{BB962C8B-B14F-4D97-AF65-F5344CB8AC3E}">
        <p14:creationId xmlns:p14="http://schemas.microsoft.com/office/powerpoint/2010/main" val="28988260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2E8108-41ED-4932-8AC6-FFF1253B9DDF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73028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buFont typeface="Arial" charset="0"/>
              <a:buNone/>
            </a:pPr>
            <a:fld id="{66B61805-7756-4E90-A488-D306E5A35D96}" type="slidenum">
              <a:rPr lang="en-GB" smtClean="0">
                <a:latin typeface="Arial" charset="0"/>
              </a:rPr>
              <a:pPr>
                <a:buFont typeface="Arial" charset="0"/>
                <a:buNone/>
              </a:pPr>
              <a:t>35</a:t>
            </a:fld>
            <a:endParaRPr lang="en-GB">
              <a:latin typeface="Arial" charset="0"/>
            </a:endParaRPr>
          </a:p>
        </p:txBody>
      </p:sp>
      <p:sp>
        <p:nvSpPr>
          <p:cNvPr id="115715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5613" y="719138"/>
            <a:ext cx="6391275" cy="359568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0250" y="4554538"/>
            <a:ext cx="5842000" cy="4316490"/>
          </a:xfrm>
          <a:noFill/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4113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812800" y="1219200"/>
            <a:ext cx="105664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2641601" y="3962400"/>
            <a:ext cx="8682567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849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19201" y="1524000"/>
            <a:ext cx="10164233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641600" y="3962400"/>
            <a:ext cx="87376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7B06377-0487-4007-8B80-E3263C2A6649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3638"/>
            <a:ext cx="3860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Group No: L6_6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CD9A39-5C1A-4CAF-B953-34D4654857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321FB6-5FA6-47F4-88CA-08E451C0A203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Group No: L6_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142F0-0E05-4CF5-8C90-61215702BF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264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BDD2E0-C72E-43A1-B599-E53E1547AA64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Group No: L6_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D1EA8-45BB-4734-8A7C-65D6228B87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A48000-E311-4BC1-94B3-3AF6827482E6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Group No: L6_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572E05-4A4F-41D4-9482-8518AB8232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D3019-9673-4787-9A2B-8D4845CA4D5B}" type="datetime3">
              <a:rPr lang="en-US" smtClean="0"/>
              <a:t>9 May 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oup No: L6_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89102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4F80A7-893E-4F09-B4BD-412A7FD912DC}" type="datetime3">
              <a:rPr lang="en-US" smtClean="0"/>
              <a:t>9 May 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oup No: L6_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0334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2FFD5-D54B-4250-AC65-758E92E36DA0}" type="datetime3">
              <a:rPr lang="en-US" smtClean="0"/>
              <a:t>9 May 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oup No: L6_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571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53BC19-7A36-4AC2-AC6A-32ADF6018DEF}" type="datetime3">
              <a:rPr lang="en-US" smtClean="0"/>
              <a:t>9 May 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oup No: L6_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9875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6179A2-5735-45B6-83ED-1045A1A73624}" type="datetime3">
              <a:rPr lang="en-US" smtClean="0"/>
              <a:t>9 May 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oup No: L6_6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1586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8702B-0A60-433A-BF78-3BBCF75BEC48}" type="datetime3">
              <a:rPr lang="en-US" smtClean="0"/>
              <a:t>9 May 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oup No: L6_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8531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CB668A-0FB7-4F4C-8C1C-9111F946D798}" type="datetime3">
              <a:rPr lang="en-US" smtClean="0"/>
              <a:t>9 May 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oup No: L6_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3421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4DFD1E-6FCA-4436-BB21-87D6B857FCF5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Group No: L6_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CAE23E-90C3-4CB8-8C6E-E6BA23C892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BADD4E-4B64-4F6A-B680-6350C7ECE30C}" type="datetime3">
              <a:rPr lang="en-US" smtClean="0"/>
              <a:t>9 May 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oup No: L6_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71069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DC720-231B-4234-93F0-57A071CE8F11}" type="datetime3">
              <a:rPr lang="en-US" smtClean="0"/>
              <a:t>9 May 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oup No: L6_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3816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413C1-826E-4F7F-88A1-B784F64FCBCD}" type="datetime3">
              <a:rPr lang="en-US" smtClean="0"/>
              <a:t>9 May 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oup No: L6_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70767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F2DD2-369F-47BF-9A07-59D0A3866F7D}" type="datetime3">
              <a:rPr lang="en-US" smtClean="0"/>
              <a:t>9 May 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oup No: L6_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20143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BFF182-5C7A-411F-9057-B3459C308186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Group No: L6_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1BE99A-DC53-4483-9D09-8E8D828BB0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4944A8-3D48-4D9F-8A3F-715C57905BB8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Group No: L6_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27731-217C-45F5-BE6B-C0F33E5A78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964757-D694-4DE0-86E4-A2EAB1B7334E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Group No: L6_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84E087-D1F2-4248-8B1B-6D6F1ED7C4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51CAD-D8D7-47DE-BD33-9EA1E18AF25E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Group No: L6_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BC5765-67BA-4D12-8E8A-F88607D7DB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18BE95-E888-4EEA-9A69-335B866A124D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Group No: L6_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38175E-D304-4EEC-8CB8-4AF88DC317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5D8691-56B9-4AC7-B8C9-73A0A5611849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Group No: L6_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96843C-08F2-4237-9A90-2DA58485D4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C1BA0C-9945-49D7-9654-C1E4724213A9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Group No: L6_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C1F29-FCE4-43AD-84D5-C7E8CD5652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4"/>
            <a:ext cx="109728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+mj-lt"/>
              </a:defRPr>
            </a:lvl1pPr>
          </a:lstStyle>
          <a:p>
            <a:pPr>
              <a:defRPr/>
            </a:pPr>
            <a:fld id="{08CAD380-FA60-45C1-B6F6-573A8F88EA70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839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smtClean="0">
                <a:latin typeface="+mj-lt"/>
              </a:defRPr>
            </a:lvl1pPr>
          </a:lstStyle>
          <a:p>
            <a:pPr>
              <a:defRPr/>
            </a:pPr>
            <a:r>
              <a:rPr lang="en-US" altLang="en-US"/>
              <a:t>Group No: L6_6</a:t>
            </a:r>
          </a:p>
        </p:txBody>
      </p:sp>
      <p:sp>
        <p:nvSpPr>
          <p:cNvPr id="839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fld id="{721A3418-39D4-413F-84B1-615E9EA017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83975" name="Freeform 7"/>
          <p:cNvSpPr>
            <a:spLocks noChangeArrowheads="1"/>
          </p:cNvSpPr>
          <p:nvPr/>
        </p:nvSpPr>
        <p:spPr bwMode="auto">
          <a:xfrm>
            <a:off x="508000" y="228600"/>
            <a:ext cx="109728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83976" name="Line 8"/>
          <p:cNvSpPr>
            <a:spLocks noChangeShapeType="1"/>
          </p:cNvSpPr>
          <p:nvPr/>
        </p:nvSpPr>
        <p:spPr bwMode="auto">
          <a:xfrm>
            <a:off x="609600" y="6172200"/>
            <a:ext cx="10972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7" r:id="rId1"/>
    <p:sldLayoutId id="2147483856" r:id="rId2"/>
    <p:sldLayoutId id="2147483857" r:id="rId3"/>
    <p:sldLayoutId id="2147483858" r:id="rId4"/>
    <p:sldLayoutId id="2147483859" r:id="rId5"/>
    <p:sldLayoutId id="2147483860" r:id="rId6"/>
    <p:sldLayoutId id="2147483861" r:id="rId7"/>
    <p:sldLayoutId id="2147483862" r:id="rId8"/>
    <p:sldLayoutId id="2147483863" r:id="rId9"/>
    <p:sldLayoutId id="2147483864" r:id="rId10"/>
    <p:sldLayoutId id="2147483865" r:id="rId11"/>
    <p:sldLayoutId id="2147483866" r:id="rId12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BD1AF3-72F3-4D88-85F2-554475A85CC7}" type="datetime3">
              <a:rPr lang="en-US" smtClean="0"/>
              <a:t>9 May 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Group No: L6_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345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9" r:id="rId1"/>
    <p:sldLayoutId id="2147483870" r:id="rId2"/>
    <p:sldLayoutId id="2147483871" r:id="rId3"/>
    <p:sldLayoutId id="2147483872" r:id="rId4"/>
    <p:sldLayoutId id="2147483873" r:id="rId5"/>
    <p:sldLayoutId id="2147483874" r:id="rId6"/>
    <p:sldLayoutId id="2147483875" r:id="rId7"/>
    <p:sldLayoutId id="2147483876" r:id="rId8"/>
    <p:sldLayoutId id="2147483877" r:id="rId9"/>
    <p:sldLayoutId id="2147483878" r:id="rId10"/>
    <p:sldLayoutId id="214748387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gi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3.gif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.gif"/><Relationship Id="rId5" Type="http://schemas.openxmlformats.org/officeDocument/2006/relationships/image" Target="../media/image35.gif"/><Relationship Id="rId10" Type="http://schemas.openxmlformats.org/officeDocument/2006/relationships/image" Target="../media/image38.wmf"/><Relationship Id="rId4" Type="http://schemas.openxmlformats.org/officeDocument/2006/relationships/image" Target="../media/image34.gif"/><Relationship Id="rId9" Type="http://schemas.openxmlformats.org/officeDocument/2006/relationships/oleObject" Target="../embeddings/oleObject7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855912" y="293747"/>
            <a:ext cx="7848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0B0BB5"/>
                </a:solidFill>
                <a:latin typeface="Times New Roman" pitchFamily="18" charset="0"/>
                <a:cs typeface="Times New Roman" pitchFamily="18" charset="0"/>
              </a:rPr>
              <a:t>Society for Computer Technology and Research’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0B0BB5"/>
                </a:solidFill>
                <a:latin typeface="Times New Roman" pitchFamily="18" charset="0"/>
                <a:cs typeface="Times New Roman" pitchFamily="18" charset="0"/>
              </a:rPr>
              <a:t>Pune Institute of Computer Technology, Pune 43</a:t>
            </a:r>
          </a:p>
        </p:txBody>
      </p:sp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8488" y="152400"/>
            <a:ext cx="1219200" cy="117027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/>
          <p:cNvSpPr txBox="1"/>
          <p:nvPr/>
        </p:nvSpPr>
        <p:spPr>
          <a:xfrm>
            <a:off x="1991544" y="1556792"/>
            <a:ext cx="829545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I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“Design, Simulation &amp; Fabrication of Antenna for MBAN Application”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18006" y="2924944"/>
            <a:ext cx="8842532" cy="37302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IN" sz="2000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am members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IN" sz="2000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athmesh Ramesh </a:t>
            </a:r>
            <a:r>
              <a:rPr lang="en-IN" sz="2000" dirty="0" err="1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se</a:t>
            </a:r>
            <a:r>
              <a:rPr lang="en-IN" sz="2000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T190053138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IN" sz="2000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 Shinde – T190053263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IN" sz="2000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athmesh Prakash </a:t>
            </a:r>
            <a:r>
              <a:rPr lang="en-IN" sz="2000" dirty="0" err="1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lamkar</a:t>
            </a:r>
            <a:r>
              <a:rPr lang="en-IN" sz="2000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T190053227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IN" sz="2000" dirty="0">
              <a:solidFill>
                <a:srgbClr val="0B0BB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IN" sz="2000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uide Name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IN" sz="2000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s. Pratibha </a:t>
            </a:r>
            <a:r>
              <a:rPr lang="en-IN" sz="2000" dirty="0" err="1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the</a:t>
            </a:r>
            <a:endParaRPr lang="en-IN" sz="2000" dirty="0">
              <a:solidFill>
                <a:srgbClr val="0B0BB5"/>
              </a:solidFill>
              <a:latin typeface="Calibri"/>
            </a:endParaRPr>
          </a:p>
          <a:p>
            <a:pPr algn="ctr" eaLnBrk="0" hangingPunct="0">
              <a:spcBef>
                <a:spcPct val="30000"/>
              </a:spcBef>
              <a:defRPr/>
            </a:pPr>
            <a:r>
              <a:rPr lang="en-IN" sz="2400" b="1" dirty="0">
                <a:solidFill>
                  <a:srgbClr val="0B0BB5"/>
                </a:solidFill>
                <a:latin typeface="Times New Roman" pitchFamily="18" charset="0"/>
                <a:cs typeface="Times New Roman" pitchFamily="18" charset="0"/>
              </a:rPr>
              <a:t>Department of Electronics and Telecommunication Engineering,</a:t>
            </a:r>
          </a:p>
          <a:p>
            <a:pPr algn="ctr" eaLnBrk="0" hangingPunct="0">
              <a:spcBef>
                <a:spcPct val="30000"/>
              </a:spcBef>
              <a:defRPr/>
            </a:pPr>
            <a:r>
              <a:rPr lang="en-IN" sz="2400" b="1" dirty="0">
                <a:solidFill>
                  <a:srgbClr val="0B0BB5"/>
                </a:solidFill>
                <a:latin typeface="Times New Roman" pitchFamily="18" charset="0"/>
                <a:cs typeface="Times New Roman" pitchFamily="18" charset="0"/>
              </a:rPr>
              <a:t>P.I.C.T., Pune-43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IN" dirty="0">
              <a:solidFill>
                <a:srgbClr val="0B0BB5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IN" dirty="0">
              <a:solidFill>
                <a:srgbClr val="0B0BB5"/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B6F15528-21DE-4FAA-801E-634DDDAF4B2B}" type="slidenum">
              <a:rPr lang="en-US" sz="140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</a:t>
            </a:fld>
            <a:endParaRPr lang="en-US" sz="1400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EFC6718-06BC-42DE-FE3E-1CCFA72F18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062AB-CDF6-47BE-8566-31D8CB29945B}" type="datetime3">
              <a:rPr lang="en-US" smtClean="0"/>
              <a:t>9 May 2023</a:t>
            </a:fld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68D91187-EF3A-51C8-E59E-DB97E4104D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oup No: L6_6</a:t>
            </a:r>
          </a:p>
        </p:txBody>
      </p:sp>
    </p:spTree>
    <p:extLst>
      <p:ext uri="{BB962C8B-B14F-4D97-AF65-F5344CB8AC3E}">
        <p14:creationId xmlns:p14="http://schemas.microsoft.com/office/powerpoint/2010/main" val="2810583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55E29F-9113-4D28-BD4D-2BC03DF61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63552" y="1412776"/>
            <a:ext cx="8229600" cy="1728192"/>
          </a:xfrm>
        </p:spPr>
        <p:txBody>
          <a:bodyPr/>
          <a:lstStyle/>
          <a:p>
            <a:pPr algn="ctr"/>
            <a:r>
              <a:rPr lang="en-I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sis of Linear Polarized Microstrip Patch Antenna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C36EB2-A9BB-4305-AF27-1E57F5154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50DD97-0703-4AC0-BF21-600607CFE867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6E9DF4-6BB7-46B6-8928-7C4F41BF8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  <a:endParaRPr lang="en-US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2E813C-3638-46AC-BE92-313879C9E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AE23E-90C3-4CB8-8C6E-E6BA23C892BD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36747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55E29F-9113-4D28-BD4D-2BC03DF61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260649"/>
            <a:ext cx="8229600" cy="720080"/>
          </a:xfrm>
        </p:spPr>
        <p:txBody>
          <a:bodyPr/>
          <a:lstStyle/>
          <a:p>
            <a:r>
              <a:rPr lang="en-US" altLang="en-US" sz="2800" b="1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damental Parameters of Antenna</a:t>
            </a:r>
            <a:b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 b="1" dirty="0">
              <a:solidFill>
                <a:srgbClr val="0B0BB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E06909-1880-468D-93A4-5745D79FA0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908720"/>
            <a:ext cx="8229600" cy="4896544"/>
          </a:xfrm>
        </p:spPr>
        <p:txBody>
          <a:bodyPr/>
          <a:lstStyle/>
          <a:p>
            <a:pPr>
              <a:buClrTx/>
              <a:buSzPct val="100000"/>
              <a:buFont typeface="Wingdings" panose="05000000000000000000" pitchFamily="2" charset="2"/>
              <a:buChar char="Ø"/>
            </a:pPr>
            <a:endParaRPr lang="en-IN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/>
              <a:t>Return loss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/>
              <a:t>VSWR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/>
              <a:t>Radiation pattern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/>
              <a:t>Directivity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/>
              <a:t>Gain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/>
              <a:t>Antenna efficiency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/>
              <a:t>Half power beam width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/>
              <a:t>Bandwidth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/>
              <a:t>Polarization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IN" sz="1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Mangal" panose="02040503050203030202" pitchFamily="18" charset="0"/>
            </a:endParaRPr>
          </a:p>
          <a:p>
            <a:pPr marL="1798638" lvl="5" indent="0">
              <a:buNone/>
            </a:pPr>
            <a:endParaRPr lang="en-IN" sz="2400" dirty="0">
              <a:latin typeface="Times New Roman" panose="02020603050405020304" pitchFamily="18" charset="0"/>
              <a:ea typeface="Times New Roman" panose="02020603050405020304" pitchFamily="18" charset="0"/>
              <a:cs typeface="Mangal" panose="02040503050203030202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C36EB2-A9BB-4305-AF27-1E57F5154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A585490-AC12-440E-96D7-54143F43773B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6E9DF4-6BB7-46B6-8928-7C4F41BF8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  <a:endParaRPr lang="en-US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2E813C-3638-46AC-BE92-313879C9E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AE23E-90C3-4CB8-8C6E-E6BA23C892BD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07000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52400"/>
            <a:ext cx="8229600" cy="609600"/>
          </a:xfrm>
        </p:spPr>
        <p:txBody>
          <a:bodyPr>
            <a:normAutofit fontScale="90000"/>
          </a:bodyPr>
          <a:lstStyle/>
          <a:p>
            <a:pPr algn="l"/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turn Lo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447800"/>
            <a:ext cx="8229600" cy="51054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400" dirty="0"/>
              <a:t>0 &lt;   </a:t>
            </a:r>
            <a:r>
              <a:rPr lang="el-GR" sz="2400" dirty="0"/>
              <a:t>Γ</a:t>
            </a:r>
            <a:r>
              <a:rPr lang="en-US" sz="2400" dirty="0"/>
              <a:t>  &lt; 1</a:t>
            </a:r>
          </a:p>
          <a:p>
            <a:pPr marL="0" indent="0">
              <a:buNone/>
            </a:pPr>
            <a:endParaRPr lang="en-US" sz="1050" dirty="0"/>
          </a:p>
          <a:p>
            <a:pPr>
              <a:buFont typeface="Wingdings" pitchFamily="2" charset="2"/>
              <a:buChar char="Ø"/>
            </a:pPr>
            <a:r>
              <a:rPr lang="en-US" sz="2400" dirty="0">
                <a:solidFill>
                  <a:srgbClr val="FF0000"/>
                </a:solidFill>
              </a:rPr>
              <a:t>When,  </a:t>
            </a:r>
            <a:r>
              <a:rPr lang="el-GR" sz="2400" dirty="0">
                <a:solidFill>
                  <a:srgbClr val="FF0000"/>
                </a:solidFill>
              </a:rPr>
              <a:t>Γ</a:t>
            </a:r>
            <a:r>
              <a:rPr lang="en-US" sz="2400" dirty="0">
                <a:solidFill>
                  <a:srgbClr val="FF0000"/>
                </a:solidFill>
              </a:rPr>
              <a:t>= 0 </a:t>
            </a:r>
          </a:p>
          <a:p>
            <a:pPr>
              <a:buNone/>
            </a:pPr>
            <a:r>
              <a:rPr lang="en-US" sz="2400" dirty="0">
                <a:solidFill>
                  <a:srgbClr val="FF0000"/>
                </a:solidFill>
              </a:rPr>
              <a:t>     RL=  Infinity</a:t>
            </a:r>
          </a:p>
          <a:p>
            <a:pPr marL="0" indent="0">
              <a:buNone/>
            </a:pPr>
            <a:endParaRPr lang="en-US" sz="1050" dirty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sz="2400" dirty="0">
                <a:solidFill>
                  <a:srgbClr val="7030A0"/>
                </a:solidFill>
              </a:rPr>
              <a:t>When,  </a:t>
            </a:r>
            <a:r>
              <a:rPr lang="el-GR" sz="2400" dirty="0">
                <a:solidFill>
                  <a:srgbClr val="7030A0"/>
                </a:solidFill>
              </a:rPr>
              <a:t>Γ</a:t>
            </a:r>
            <a:r>
              <a:rPr lang="en-US" sz="2400" dirty="0">
                <a:solidFill>
                  <a:srgbClr val="7030A0"/>
                </a:solidFill>
              </a:rPr>
              <a:t>=1 </a:t>
            </a:r>
          </a:p>
          <a:p>
            <a:pPr>
              <a:buNone/>
            </a:pPr>
            <a:r>
              <a:rPr lang="en-US" sz="2400" dirty="0">
                <a:solidFill>
                  <a:srgbClr val="7030A0"/>
                </a:solidFill>
              </a:rPr>
              <a:t>     RL= 0dB</a:t>
            </a:r>
          </a:p>
          <a:p>
            <a:pPr marL="0" indent="0">
              <a:buNone/>
            </a:pPr>
            <a:endParaRPr lang="en-US" sz="1050" dirty="0">
              <a:solidFill>
                <a:srgbClr val="7030A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sz="2400" dirty="0">
                <a:solidFill>
                  <a:srgbClr val="00B050"/>
                </a:solidFill>
              </a:rPr>
              <a:t>When, RL= -10(dB)</a:t>
            </a:r>
          </a:p>
          <a:p>
            <a:pPr>
              <a:buNone/>
            </a:pPr>
            <a:r>
              <a:rPr lang="en-US" sz="2400" dirty="0">
                <a:solidFill>
                  <a:srgbClr val="00B050"/>
                </a:solidFill>
              </a:rPr>
              <a:t>     Hence  </a:t>
            </a:r>
            <a:r>
              <a:rPr lang="el-GR" sz="2400" dirty="0">
                <a:solidFill>
                  <a:srgbClr val="00B050"/>
                </a:solidFill>
              </a:rPr>
              <a:t>Γ</a:t>
            </a:r>
            <a:r>
              <a:rPr lang="en-US" sz="2400" dirty="0">
                <a:solidFill>
                  <a:srgbClr val="00B050"/>
                </a:solidFill>
              </a:rPr>
              <a:t> ≈ 0.3162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787180"/>
              </p:ext>
            </p:extLst>
          </p:nvPr>
        </p:nvGraphicFramePr>
        <p:xfrm>
          <a:off x="5410200" y="764704"/>
          <a:ext cx="396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253800" progId="Equation.DSMT4">
                  <p:embed/>
                </p:oleObj>
              </mc:Choice>
              <mc:Fallback>
                <p:oleObj name="Equation" r:id="rId2" imgW="1765080" imgH="25380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764704"/>
                        <a:ext cx="3962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95600" y="5589240"/>
            <a:ext cx="7543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Reflected Power((P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= 31.62%  of  Incident Power((P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F9EF94-7292-850E-2BA7-3C95B5ED85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F22B7E6-4BFF-4EB9-9EE9-E0777947EFDB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93F4162-7657-5A20-44F9-914B3DDA71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  <a:endParaRPr lang="en-US" alt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7D18142-54E2-B76D-1D98-5672996B3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AE23E-90C3-4CB8-8C6E-E6BA23C892BD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55E29F-9113-4D28-BD4D-2BC03DF61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260649"/>
            <a:ext cx="8229600" cy="720080"/>
          </a:xfrm>
        </p:spPr>
        <p:txBody>
          <a:bodyPr/>
          <a:lstStyle/>
          <a:p>
            <a:r>
              <a:rPr lang="en-IN" sz="2800" b="1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ucture of Microstrip Patch Antenna</a:t>
            </a:r>
            <a:endParaRPr lang="en-US" sz="2800" b="1" dirty="0">
              <a:solidFill>
                <a:srgbClr val="0B0BB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C36EB2-A9BB-4305-AF27-1E57F5154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69D0278-727D-4372-A49F-F6A6E261CAEB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6E9DF4-6BB7-46B6-8928-7C4F41BF8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  <a:endParaRPr lang="en-US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2E813C-3638-46AC-BE92-313879C9E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AE23E-90C3-4CB8-8C6E-E6BA23C892BD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A00A887-FDED-C863-70FB-08F36AE29ED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5" r="5000"/>
          <a:stretch/>
        </p:blipFill>
        <p:spPr>
          <a:xfrm>
            <a:off x="688504" y="817338"/>
            <a:ext cx="10814992" cy="5223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83760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55E29F-9113-4D28-BD4D-2BC03DF61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260649"/>
            <a:ext cx="8229600" cy="720080"/>
          </a:xfrm>
        </p:spPr>
        <p:txBody>
          <a:bodyPr/>
          <a:lstStyle/>
          <a:p>
            <a:r>
              <a:rPr lang="en-IN" sz="2800" b="1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Discussion</a:t>
            </a:r>
            <a:endParaRPr lang="en-US" sz="2800" b="1" dirty="0">
              <a:solidFill>
                <a:srgbClr val="0B0BB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E06909-1880-468D-93A4-5745D79FA0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18001" y="703079"/>
            <a:ext cx="8229600" cy="936104"/>
          </a:xfrm>
        </p:spPr>
        <p:txBody>
          <a:bodyPr/>
          <a:lstStyle/>
          <a:p>
            <a:pPr>
              <a:buClrTx/>
              <a:buSzPct val="100000"/>
              <a:buFont typeface="Wingdings" panose="05000000000000000000" pitchFamily="2" charset="2"/>
              <a:buChar char="Ø"/>
            </a:pPr>
            <a:endParaRPr lang="en-IN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turn loss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IN" sz="1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Mangal" panose="02040503050203030202" pitchFamily="18" charset="0"/>
            </a:endParaRPr>
          </a:p>
          <a:p>
            <a:pPr marL="1798638" lvl="5" indent="0">
              <a:buNone/>
            </a:pPr>
            <a:endParaRPr lang="en-IN" sz="2400" dirty="0">
              <a:latin typeface="Times New Roman" panose="02020603050405020304" pitchFamily="18" charset="0"/>
              <a:ea typeface="Times New Roman" panose="02020603050405020304" pitchFamily="18" charset="0"/>
              <a:cs typeface="Mangal" panose="02040503050203030202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C36EB2-A9BB-4305-AF27-1E57F5154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0F4D1B0-FBDE-4138-8038-7E624ECCE1B1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6E9DF4-6BB7-46B6-8928-7C4F41BF8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  <a:endParaRPr lang="en-US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2E813C-3638-46AC-BE92-313879C9E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AE23E-90C3-4CB8-8C6E-E6BA23C892BD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39656E3-A881-E6EC-2DB3-1070D7DE9B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7167" y="1361532"/>
            <a:ext cx="10001250" cy="4981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92491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868362"/>
          </a:xfrm>
        </p:spPr>
        <p:txBody>
          <a:bodyPr>
            <a:normAutofit fontScale="90000"/>
          </a:bodyPr>
          <a:lstStyle/>
          <a:p>
            <a:pPr algn="l"/>
            <a:r>
              <a:rPr lang="en-US" sz="3100" b="1" dirty="0">
                <a:solidFill>
                  <a:srgbClr val="0B0BB5"/>
                </a:solidFill>
                <a:latin typeface="Times New Roman" pitchFamily="18" charset="0"/>
                <a:cs typeface="Times New Roman" pitchFamily="18" charset="0"/>
              </a:rPr>
              <a:t>Reflection Coefficient</a:t>
            </a:r>
            <a:b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002406"/>
              </p:ext>
            </p:extLst>
          </p:nvPr>
        </p:nvGraphicFramePr>
        <p:xfrm>
          <a:off x="1871538" y="836712"/>
          <a:ext cx="2667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920" imgH="558720" progId="Equation.DSMT4">
                  <p:embed/>
                </p:oleObj>
              </mc:Choice>
              <mc:Fallback>
                <p:oleObj name="Equation" r:id="rId3" imgW="1015920" imgH="55872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538" y="836712"/>
                        <a:ext cx="2667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828801" y="4834880"/>
            <a:ext cx="61478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Reflected Power((P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* Incident Power((P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752600" y="5525144"/>
            <a:ext cx="838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ransmitted  Power((P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l-GR" sz="2800" dirty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* Incident Power((P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pic>
        <p:nvPicPr>
          <p:cNvPr id="1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5"/>
          <a:srcRect/>
          <a:stretch>
            <a:fillRect/>
          </a:stretch>
        </p:blipFill>
        <p:spPr>
          <a:xfrm>
            <a:off x="3886201" y="1960274"/>
            <a:ext cx="4495801" cy="2044790"/>
          </a:xfrm>
        </p:spPr>
      </p:pic>
      <p:graphicFrame>
        <p:nvGraphicFramePr>
          <p:cNvPr id="63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727709"/>
              </p:ext>
            </p:extLst>
          </p:nvPr>
        </p:nvGraphicFramePr>
        <p:xfrm>
          <a:off x="5943600" y="836712"/>
          <a:ext cx="44958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5960" imgH="558720" progId="Equation.DSMT4">
                  <p:embed/>
                </p:oleObj>
              </mc:Choice>
              <mc:Fallback>
                <p:oleObj name="Equation" r:id="rId6" imgW="2145960" imgH="558720" progId="Equation.DSMT4">
                  <p:embed/>
                  <p:pic>
                    <p:nvPicPr>
                      <p:cNvPr id="63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836712"/>
                        <a:ext cx="449580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36E5DB5-326A-EFF4-FAC2-631B0F0959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24CB445-4AA9-4387-B274-B8D7154CC276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E22A287-BDF0-FD25-FD96-570E86F954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E63D167-7120-4642-E206-D50372FFD6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AE23E-90C3-4CB8-8C6E-E6BA23C892BD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55E29F-9113-4D28-BD4D-2BC03DF61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260648"/>
            <a:ext cx="8229600" cy="720080"/>
          </a:xfrm>
        </p:spPr>
        <p:txBody>
          <a:bodyPr/>
          <a:lstStyle/>
          <a:p>
            <a:r>
              <a:rPr lang="en-IN" sz="2800" b="1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ucture of Microstrip Patch Antenna</a:t>
            </a:r>
            <a:endParaRPr lang="en-US" sz="2800" b="1" dirty="0">
              <a:solidFill>
                <a:srgbClr val="0B0BB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C36EB2-A9BB-4305-AF27-1E57F5154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598F416-EE1A-4C9B-AF25-53663F95F379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6E9DF4-6BB7-46B6-8928-7C4F41BF8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  <a:endParaRPr lang="en-US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2E813C-3638-46AC-BE92-313879C9E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AE23E-90C3-4CB8-8C6E-E6BA23C892BD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55D9665-0B33-D8AA-FB59-DC75F2637C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7075" y="1000408"/>
            <a:ext cx="8162925" cy="499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85486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55E29F-9113-4D28-BD4D-2BC03DF61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260648"/>
            <a:ext cx="8229600" cy="720080"/>
          </a:xfrm>
        </p:spPr>
        <p:txBody>
          <a:bodyPr/>
          <a:lstStyle/>
          <a:p>
            <a:r>
              <a:rPr lang="en-IN" sz="2800" b="1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ucture of Microstrip Patch Antenna</a:t>
            </a:r>
            <a:endParaRPr lang="en-US" sz="2800" b="1" dirty="0">
              <a:solidFill>
                <a:srgbClr val="0B0BB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C36EB2-A9BB-4305-AF27-1E57F5154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15B560-3E1F-4ACE-89FF-56DE39A5D11C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6E9DF4-6BB7-46B6-8928-7C4F41BF8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  <a:endParaRPr lang="en-US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2E813C-3638-46AC-BE92-313879C9E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AE23E-90C3-4CB8-8C6E-E6BA23C892BD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  <p:pic>
        <p:nvPicPr>
          <p:cNvPr id="13" name="Content Placeholder 12">
            <a:extLst>
              <a:ext uri="{FF2B5EF4-FFF2-40B4-BE49-F238E27FC236}">
                <a16:creationId xmlns:a16="http://schemas.microsoft.com/office/drawing/2014/main" id="{8AE9FC20-A811-B8DE-4DFF-F85D8CEEFFC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376" y="1196752"/>
            <a:ext cx="11247683" cy="4818757"/>
          </a:xfrm>
        </p:spPr>
      </p:pic>
    </p:spTree>
    <p:extLst>
      <p:ext uri="{BB962C8B-B14F-4D97-AF65-F5344CB8AC3E}">
        <p14:creationId xmlns:p14="http://schemas.microsoft.com/office/powerpoint/2010/main" val="3550201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55E29F-9113-4D28-BD4D-2BC03DF61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260649"/>
            <a:ext cx="8229600" cy="720080"/>
          </a:xfrm>
        </p:spPr>
        <p:txBody>
          <a:bodyPr/>
          <a:lstStyle/>
          <a:p>
            <a:r>
              <a:rPr lang="en-IN" sz="2800" b="1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Discussion</a:t>
            </a:r>
            <a:endParaRPr lang="en-US" sz="2800" b="1" dirty="0">
              <a:solidFill>
                <a:srgbClr val="0B0BB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E06909-1880-468D-93A4-5745D79FA0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2326" y="545135"/>
            <a:ext cx="8229600" cy="936104"/>
          </a:xfrm>
        </p:spPr>
        <p:txBody>
          <a:bodyPr/>
          <a:lstStyle/>
          <a:p>
            <a:pPr>
              <a:buClrTx/>
              <a:buSzPct val="100000"/>
              <a:buFont typeface="Wingdings" panose="05000000000000000000" pitchFamily="2" charset="2"/>
              <a:buChar char="Ø"/>
            </a:pPr>
            <a:endParaRPr lang="en-IN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turn loss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IN" sz="1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Mangal" panose="02040503050203030202" pitchFamily="18" charset="0"/>
            </a:endParaRPr>
          </a:p>
          <a:p>
            <a:pPr marL="1798638" lvl="5" indent="0">
              <a:buNone/>
            </a:pPr>
            <a:endParaRPr lang="en-IN" sz="2400" dirty="0">
              <a:latin typeface="Times New Roman" panose="02020603050405020304" pitchFamily="18" charset="0"/>
              <a:ea typeface="Times New Roman" panose="02020603050405020304" pitchFamily="18" charset="0"/>
              <a:cs typeface="Mangal" panose="02040503050203030202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C36EB2-A9BB-4305-AF27-1E57F5154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834001-501F-49AC-999F-F67D69B90D2A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6E9DF4-6BB7-46B6-8928-7C4F41BF8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  <a:endParaRPr lang="en-US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2E813C-3638-46AC-BE92-313879C9E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AE23E-90C3-4CB8-8C6E-E6BA23C892BD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3F80E2-1D93-6D6D-ADCD-390EECE88D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9456" y="1262063"/>
            <a:ext cx="9925050" cy="4981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82024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09850" y="836713"/>
            <a:ext cx="6972300" cy="4967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CF9FBF4-B797-F824-CDC5-E06E4A57835C}"/>
              </a:ext>
            </a:extLst>
          </p:cNvPr>
          <p:cNvSpPr txBox="1">
            <a:spLocks/>
          </p:cNvSpPr>
          <p:nvPr/>
        </p:nvSpPr>
        <p:spPr>
          <a:xfrm>
            <a:off x="1919536" y="260649"/>
            <a:ext cx="8229600" cy="72008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r>
              <a:rPr lang="en-IN" sz="2800" b="1" kern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Discussion</a:t>
            </a:r>
            <a:endParaRPr lang="en-US" sz="2800" b="1" kern="0" dirty="0">
              <a:solidFill>
                <a:srgbClr val="0B0BB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9A91EEF-D5FF-B50F-79BD-EC765ECD97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6CF9795-79D1-4B97-9AEA-48DCF9504321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B0D48E-DA27-657F-594C-B616079EBB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A732141-27D0-2D32-4F62-82AAA51BD8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38175E-D304-4EEC-8CB8-4AF88DC31763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9536" y="290736"/>
            <a:ext cx="8229600" cy="762001"/>
          </a:xfrm>
        </p:spPr>
        <p:txBody>
          <a:bodyPr>
            <a:noAutofit/>
          </a:bodyPr>
          <a:lstStyle/>
          <a:p>
            <a:r>
              <a:rPr lang="en-US" sz="2800" b="1" kern="1200" dirty="0">
                <a:solidFill>
                  <a:srgbClr val="0B0BB5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ont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90601"/>
            <a:ext cx="8229600" cy="5029200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rostrip antenna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tenna designing specifications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rostrip antenna calculations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of linear polarized microstrip patch antenna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s</a:t>
            </a:r>
          </a:p>
          <a:p>
            <a:pPr algn="just">
              <a:buFont typeface="Wingdings" panose="05000000000000000000" pitchFamily="2" charset="2"/>
              <a:buChar char="Ø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/>
          </a:p>
          <a:p>
            <a:pPr algn="just">
              <a:buNone/>
            </a:pP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  <a:endParaRPr lang="en-US" alt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F0D4F7F-529A-4727-9815-E8455BB2D5B2}" type="datetime3">
              <a:rPr lang="en-US" altLang="en-US" smtClean="0"/>
              <a:t>9 May 2023</a:t>
            </a:fld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AE23E-90C3-4CB8-8C6E-E6BA23C892BD}" type="slidenum">
              <a:rPr lang="en-US" altLang="en-US" smtClean="0"/>
              <a:pPr>
                <a:defRPr/>
              </a:pPr>
              <a:t>2</a:t>
            </a:fld>
            <a:endParaRPr lang="en-US" alt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55E29F-9113-4D28-BD4D-2BC03DF61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260649"/>
            <a:ext cx="8229600" cy="720080"/>
          </a:xfrm>
        </p:spPr>
        <p:txBody>
          <a:bodyPr/>
          <a:lstStyle/>
          <a:p>
            <a:r>
              <a:rPr lang="en-IN" sz="2800" b="1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Discussion</a:t>
            </a:r>
            <a:endParaRPr lang="en-US" sz="2800" b="1" dirty="0">
              <a:solidFill>
                <a:srgbClr val="0B0BB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E06909-1880-468D-93A4-5745D79FA0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2326" y="545135"/>
            <a:ext cx="8229600" cy="936104"/>
          </a:xfrm>
        </p:spPr>
        <p:txBody>
          <a:bodyPr/>
          <a:lstStyle/>
          <a:p>
            <a:pPr>
              <a:buClrTx/>
              <a:buSzPct val="100000"/>
              <a:buFont typeface="Wingdings" panose="05000000000000000000" pitchFamily="2" charset="2"/>
              <a:buChar char="Ø"/>
            </a:pPr>
            <a:endParaRPr lang="en-IN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ndwidth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IN" sz="1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Mangal" panose="02040503050203030202" pitchFamily="18" charset="0"/>
            </a:endParaRPr>
          </a:p>
          <a:p>
            <a:pPr marL="1798638" lvl="5" indent="0">
              <a:buNone/>
            </a:pPr>
            <a:endParaRPr lang="en-IN" sz="2400" dirty="0">
              <a:latin typeface="Times New Roman" panose="02020603050405020304" pitchFamily="18" charset="0"/>
              <a:ea typeface="Times New Roman" panose="02020603050405020304" pitchFamily="18" charset="0"/>
              <a:cs typeface="Mangal" panose="02040503050203030202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C36EB2-A9BB-4305-AF27-1E57F5154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D8A3ECA-F9B5-47FB-8326-0E549E4591AE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6E9DF4-6BB7-46B6-8928-7C4F41BF8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  <a:endParaRPr lang="en-US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2E813C-3638-46AC-BE92-313879C9E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AE23E-90C3-4CB8-8C6E-E6BA23C892BD}" type="slidenum">
              <a:rPr lang="en-US" altLang="en-US" smtClean="0"/>
              <a:pPr>
                <a:defRPr/>
              </a:pPr>
              <a:t>20</a:t>
            </a:fld>
            <a:endParaRPr lang="en-US" alt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3F80E2-1D93-6D6D-ADCD-390EECE88D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9456" y="1262063"/>
            <a:ext cx="9925050" cy="4981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18648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92162"/>
          </a:xfrm>
        </p:spPr>
        <p:txBody>
          <a:bodyPr/>
          <a:lstStyle/>
          <a:p>
            <a:pPr algn="l"/>
            <a:r>
              <a:rPr lang="en-US" sz="2800" b="1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SWR</a:t>
            </a:r>
            <a:br>
              <a:rPr lang="en-US" sz="2800" b="1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sz="1600" b="1" i="0" dirty="0">
                <a:solidFill>
                  <a:srgbClr val="242731"/>
                </a:solidFill>
                <a:effectLst/>
                <a:latin typeface="Manrope"/>
              </a:rPr>
              <a:t>Voltage Standing Wave Ratio</a:t>
            </a:r>
            <a:endParaRPr lang="en-US" sz="1600" b="1" dirty="0">
              <a:solidFill>
                <a:srgbClr val="0B0BB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35560" y="3680529"/>
            <a:ext cx="8229600" cy="2514600"/>
          </a:xfrm>
        </p:spPr>
        <p:txBody>
          <a:bodyPr>
            <a:normAutofit fontScale="92500" lnSpcReduction="10000"/>
          </a:bodyPr>
          <a:lstStyle/>
          <a:p>
            <a:pPr>
              <a:buFont typeface="Wingdings" pitchFamily="2" charset="2"/>
              <a:buChar char="Ø"/>
            </a:pPr>
            <a:r>
              <a:rPr lang="en-US" dirty="0"/>
              <a:t>           When     </a:t>
            </a:r>
            <a:r>
              <a:rPr lang="el-GR" dirty="0"/>
              <a:t>Γ</a:t>
            </a:r>
            <a:r>
              <a:rPr lang="en-US" dirty="0"/>
              <a:t>= 0;  VSWR = 1</a:t>
            </a:r>
          </a:p>
          <a:p>
            <a:pPr>
              <a:buFont typeface="Wingdings" pitchFamily="2" charset="2"/>
              <a:buChar char="Ø"/>
            </a:pPr>
            <a:endParaRPr lang="en-US" dirty="0"/>
          </a:p>
          <a:p>
            <a:pPr>
              <a:buFont typeface="Wingdings" pitchFamily="2" charset="2"/>
              <a:buChar char="Ø"/>
            </a:pPr>
            <a:r>
              <a:rPr lang="en-US" dirty="0"/>
              <a:t>          When      </a:t>
            </a:r>
            <a:r>
              <a:rPr lang="el-GR" dirty="0"/>
              <a:t>Γ</a:t>
            </a:r>
            <a:r>
              <a:rPr lang="en-US" dirty="0"/>
              <a:t>= 1;  VSWR =  ∞</a:t>
            </a:r>
          </a:p>
          <a:p>
            <a:pPr>
              <a:buFont typeface="Wingdings" pitchFamily="2" charset="2"/>
              <a:buChar char="Ø"/>
            </a:pPr>
            <a:endParaRPr lang="en-US" dirty="0"/>
          </a:p>
          <a:p>
            <a:pPr>
              <a:buFont typeface="Wingdings" pitchFamily="2" charset="2"/>
              <a:buChar char="Ø"/>
            </a:pPr>
            <a:r>
              <a:rPr lang="en-US" dirty="0"/>
              <a:t>                          1  &lt;  VSWR  &lt; ∞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250839"/>
              </p:ext>
            </p:extLst>
          </p:nvPr>
        </p:nvGraphicFramePr>
        <p:xfrm>
          <a:off x="4851400" y="662872"/>
          <a:ext cx="2514600" cy="1091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558720" progId="Equation.DSMT4">
                  <p:embed/>
                </p:oleObj>
              </mc:Choice>
              <mc:Fallback>
                <p:oleObj name="Equation" r:id="rId2" imgW="1091880" imgH="558720" progId="Equation.DSMT4">
                  <p:embed/>
                  <p:pic>
                    <p:nvPicPr>
                      <p:cNvPr id="686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662872"/>
                        <a:ext cx="2514600" cy="1091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097799"/>
              </p:ext>
            </p:extLst>
          </p:nvPr>
        </p:nvGraphicFramePr>
        <p:xfrm>
          <a:off x="4660136" y="2142713"/>
          <a:ext cx="2717800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622080" progId="Equation.DSMT4">
                  <p:embed/>
                </p:oleObj>
              </mc:Choice>
              <mc:Fallback>
                <p:oleObj name="Equation" r:id="rId4" imgW="1180800" imgH="622080" progId="Equation.DSMT4">
                  <p:embed/>
                  <p:pic>
                    <p:nvPicPr>
                      <p:cNvPr id="686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136" y="2142713"/>
                        <a:ext cx="2717800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E8CACA-9584-E8AE-7105-79B76CE5F7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4EC156-349B-4824-B815-594828528D46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58E689-A10F-71D3-6078-767B0C364E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D1486A-E6EE-614F-2828-C1CFE4BC37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AE23E-90C3-4CB8-8C6E-E6BA23C892BD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55E29F-9113-4D28-BD4D-2BC03DF61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260649"/>
            <a:ext cx="8229600" cy="720080"/>
          </a:xfrm>
        </p:spPr>
        <p:txBody>
          <a:bodyPr/>
          <a:lstStyle/>
          <a:p>
            <a:r>
              <a:rPr lang="en-IN" sz="2800" b="1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Discussion</a:t>
            </a:r>
            <a:endParaRPr lang="en-US" sz="2800" b="1" dirty="0">
              <a:solidFill>
                <a:srgbClr val="0B0BB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E06909-1880-468D-93A4-5745D79FA0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908720"/>
            <a:ext cx="8229600" cy="936104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SWR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IN" sz="1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Mangal" panose="02040503050203030202" pitchFamily="18" charset="0"/>
            </a:endParaRPr>
          </a:p>
          <a:p>
            <a:pPr marL="1798638" lvl="5" indent="0">
              <a:buNone/>
            </a:pPr>
            <a:endParaRPr lang="en-IN" sz="2400" dirty="0">
              <a:latin typeface="Times New Roman" panose="02020603050405020304" pitchFamily="18" charset="0"/>
              <a:ea typeface="Times New Roman" panose="02020603050405020304" pitchFamily="18" charset="0"/>
              <a:cs typeface="Mangal" panose="02040503050203030202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C36EB2-A9BB-4305-AF27-1E57F5154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0E207A1-CFF2-447F-99B3-5E879840CF36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6E9DF4-6BB7-46B6-8928-7C4F41BF8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  <a:endParaRPr lang="en-US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2E813C-3638-46AC-BE92-313879C9E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AE23E-90C3-4CB8-8C6E-E6BA23C892BD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23B211B-B502-E978-E920-C792937FB1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2453" y="1412776"/>
            <a:ext cx="9407093" cy="4721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0169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1981200" y="3212976"/>
            <a:ext cx="8382000" cy="38862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buNone/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antenna impedance is represented by</a:t>
            </a:r>
          </a:p>
          <a:p>
            <a:pPr eaLnBrk="1" fontAlgn="auto" hangingPunct="1">
              <a:spcAft>
                <a:spcPts val="0"/>
              </a:spcAft>
              <a:buNone/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Z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(R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+ R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) + j X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A    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( R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+ R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)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Load resistance (Loss resistance  due to                                                                                                                          conduction and dielectric losses in antenna structure).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24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= Radiation resistance, is used to represent radiation                                                         by the antenna. (Real part)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Reactance of the antenna (imaginary part)</a:t>
            </a:r>
          </a:p>
        </p:txBody>
      </p:sp>
      <p:pic>
        <p:nvPicPr>
          <p:cNvPr id="1433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3400" y="762000"/>
            <a:ext cx="6324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981200" y="152400"/>
            <a:ext cx="8229600" cy="60960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sz="2800" b="1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 Impedanc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D8015F0-D319-9D74-8AF3-203DBC1A8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0B5AD5-FC05-4256-B16B-205974EA8B80}" type="datetime3">
              <a:rPr lang="en-US" altLang="en-US" smtClean="0"/>
              <a:t>9 May 2023</a:t>
            </a:fld>
            <a:endParaRPr lang="en-US" alt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5893E14-BB75-DCED-3E4F-6EBA6EEFD1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Group No: L6_6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1EEC728-FDD1-FD7A-433E-D2F9CEE5E1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AE23E-90C3-4CB8-8C6E-E6BA23C892BD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55E29F-9113-4D28-BD4D-2BC03DF61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260649"/>
            <a:ext cx="8229600" cy="720080"/>
          </a:xfrm>
        </p:spPr>
        <p:txBody>
          <a:bodyPr/>
          <a:lstStyle/>
          <a:p>
            <a:r>
              <a:rPr lang="en-IN" sz="2800" b="1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Discussion</a:t>
            </a:r>
            <a:endParaRPr lang="en-US" sz="2800" b="1" dirty="0">
              <a:solidFill>
                <a:srgbClr val="0B0BB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E06909-1880-468D-93A4-5745D79FA0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19536" y="908720"/>
            <a:ext cx="8291264" cy="936104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edance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IN" sz="1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Mangal" panose="02040503050203030202" pitchFamily="18" charset="0"/>
            </a:endParaRPr>
          </a:p>
          <a:p>
            <a:pPr marL="1798638" lvl="5" indent="0">
              <a:buNone/>
            </a:pPr>
            <a:endParaRPr lang="en-IN" sz="2400" dirty="0">
              <a:latin typeface="Times New Roman" panose="02020603050405020304" pitchFamily="18" charset="0"/>
              <a:ea typeface="Times New Roman" panose="02020603050405020304" pitchFamily="18" charset="0"/>
              <a:cs typeface="Mangal" panose="02040503050203030202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C36EB2-A9BB-4305-AF27-1E57F5154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720932B-5E29-4C49-AD3B-0AB1F2747A34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6E9DF4-6BB7-46B6-8928-7C4F41BF8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  <a:endParaRPr lang="en-US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2E813C-3638-46AC-BE92-313879C9E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AE23E-90C3-4CB8-8C6E-E6BA23C892BD}" type="slidenum">
              <a:rPr lang="en-US" altLang="en-US" smtClean="0"/>
              <a:pPr>
                <a:defRPr/>
              </a:pPr>
              <a:t>24</a:t>
            </a:fld>
            <a:endParaRPr lang="en-US" alt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4D32F00-B69A-2C42-8CC1-87489CE0AA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7487" y="1323077"/>
            <a:ext cx="9503955" cy="4770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007520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911696"/>
            <a:ext cx="8610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E0CC72D-D57C-D9C6-520F-16802C4C1690}"/>
              </a:ext>
            </a:extLst>
          </p:cNvPr>
          <p:cNvSpPr txBox="1">
            <a:spLocks/>
          </p:cNvSpPr>
          <p:nvPr/>
        </p:nvSpPr>
        <p:spPr>
          <a:xfrm>
            <a:off x="1919536" y="260649"/>
            <a:ext cx="8229600" cy="72008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r>
              <a:rPr lang="en-IN" sz="2800" b="1" kern="0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Discussion</a:t>
            </a:r>
            <a:endParaRPr lang="en-US" sz="2800" b="1" kern="0" dirty="0">
              <a:solidFill>
                <a:srgbClr val="0B0BB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06E8FBF-3D86-A80C-E292-0326907483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5A537C-2E79-4CC0-B5E2-AFA1FE303D6D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A7A5C42-07B6-7D6C-1AE6-ADB55F4442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14D0DBE-6720-1752-4854-16E1E2458D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38175E-D304-4EEC-8CB8-4AF88DC31763}" type="slidenum">
              <a:rPr lang="en-US" altLang="en-US" smtClean="0"/>
              <a:pPr>
                <a:defRPr/>
              </a:pPr>
              <a:t>25</a:t>
            </a:fld>
            <a:endParaRPr lang="en-US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55E29F-9113-4D28-BD4D-2BC03DF61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260649"/>
            <a:ext cx="8229600" cy="720080"/>
          </a:xfrm>
        </p:spPr>
        <p:txBody>
          <a:bodyPr/>
          <a:lstStyle/>
          <a:p>
            <a:r>
              <a:rPr lang="en-IN" sz="2800" b="1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Discussion</a:t>
            </a:r>
            <a:endParaRPr lang="en-US" sz="2800" b="1" dirty="0">
              <a:solidFill>
                <a:srgbClr val="0B0BB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E06909-1880-468D-93A4-5745D79FA0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19536" y="908720"/>
            <a:ext cx="8291264" cy="936104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diation Pattern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IN" sz="1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Mangal" panose="02040503050203030202" pitchFamily="18" charset="0"/>
            </a:endParaRPr>
          </a:p>
          <a:p>
            <a:pPr marL="1798638" lvl="5" indent="0">
              <a:buNone/>
            </a:pPr>
            <a:endParaRPr lang="en-IN" sz="2400" dirty="0">
              <a:latin typeface="Times New Roman" panose="02020603050405020304" pitchFamily="18" charset="0"/>
              <a:ea typeface="Times New Roman" panose="02020603050405020304" pitchFamily="18" charset="0"/>
              <a:cs typeface="Mangal" panose="02040503050203030202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C36EB2-A9BB-4305-AF27-1E57F5154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617CD3-02A0-4862-8631-58407A44894B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6E9DF4-6BB7-46B6-8928-7C4F41BF8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  <a:endParaRPr lang="en-US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2E813C-3638-46AC-BE92-313879C9E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AE23E-90C3-4CB8-8C6E-E6BA23C892BD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4A9F588-D75D-4B16-5A20-1F8AAA083B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2336" y="1484784"/>
            <a:ext cx="7201877" cy="4403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7681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7568" y="980728"/>
            <a:ext cx="7488832" cy="5185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16EDAC2-01F0-C153-57F2-4228478C3225}"/>
              </a:ext>
            </a:extLst>
          </p:cNvPr>
          <p:cNvSpPr txBox="1"/>
          <p:nvPr/>
        </p:nvSpPr>
        <p:spPr>
          <a:xfrm>
            <a:off x="1919536" y="260648"/>
            <a:ext cx="50405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b="1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Discussion</a:t>
            </a:r>
            <a:endParaRPr lang="en-IN" sz="2800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3647032-08A5-F5C3-ABEF-374891080F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95378C4-DFAD-427B-A54E-382B624063D8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EBAAEE5-BA59-C009-B054-3B0F24747B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9786E7B-D877-4A0A-42E3-5B2BA8D72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38175E-D304-4EEC-8CB8-4AF88DC31763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55E29F-9113-4D28-BD4D-2BC03DF61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260649"/>
            <a:ext cx="8229600" cy="720080"/>
          </a:xfrm>
        </p:spPr>
        <p:txBody>
          <a:bodyPr/>
          <a:lstStyle/>
          <a:p>
            <a:r>
              <a:rPr lang="en-IN" sz="2800" b="1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Discussion</a:t>
            </a:r>
            <a:endParaRPr lang="en-US" sz="2800" b="1" dirty="0">
              <a:solidFill>
                <a:srgbClr val="0B0BB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E06909-1880-468D-93A4-5745D79FA0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19536" y="908720"/>
            <a:ext cx="8291264" cy="936104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in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IN" sz="1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Mangal" panose="02040503050203030202" pitchFamily="18" charset="0"/>
            </a:endParaRPr>
          </a:p>
          <a:p>
            <a:pPr marL="1798638" lvl="5" indent="0">
              <a:buNone/>
            </a:pPr>
            <a:endParaRPr lang="en-IN" sz="2400" dirty="0">
              <a:latin typeface="Times New Roman" panose="02020603050405020304" pitchFamily="18" charset="0"/>
              <a:ea typeface="Times New Roman" panose="02020603050405020304" pitchFamily="18" charset="0"/>
              <a:cs typeface="Mangal" panose="02040503050203030202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C36EB2-A9BB-4305-AF27-1E57F5154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9FEB43-5055-4B30-9737-DEA15885C9AF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6E9DF4-6BB7-46B6-8928-7C4F41BF8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  <a:endParaRPr lang="en-US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2E813C-3638-46AC-BE92-313879C9E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AE23E-90C3-4CB8-8C6E-E6BA23C892BD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0FD35BD-56A7-D4EE-B116-709B68DCCE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1025" y="1376772"/>
            <a:ext cx="9409949" cy="4723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41188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80320" y="692696"/>
            <a:ext cx="7431360" cy="5370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6B25369-9F51-30C1-A401-78D65D3998F6}"/>
              </a:ext>
            </a:extLst>
          </p:cNvPr>
          <p:cNvSpPr txBox="1">
            <a:spLocks/>
          </p:cNvSpPr>
          <p:nvPr/>
        </p:nvSpPr>
        <p:spPr>
          <a:xfrm>
            <a:off x="1919536" y="260649"/>
            <a:ext cx="8229600" cy="72008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r>
              <a:rPr lang="en-IN" sz="2800" b="1" kern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Discussion</a:t>
            </a:r>
            <a:endParaRPr lang="en-US" sz="2800" b="1" kern="0" dirty="0">
              <a:solidFill>
                <a:srgbClr val="0B0BB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06EB924-1A3F-0F19-346D-2FD31FA63B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300B676-36F5-410C-A490-7C09DB4FB496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846B260-00FD-7D75-F0CC-85B0891DE7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AD24E5C-2093-B3F0-ACB1-CB08DA714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38175E-D304-4EEC-8CB8-4AF88DC31763}" type="slidenum">
              <a:rPr lang="en-US" altLang="en-US" smtClean="0"/>
              <a:pPr>
                <a:defRPr/>
              </a:pPr>
              <a:t>29</a:t>
            </a:fld>
            <a:endParaRPr lang="en-US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9536" y="260649"/>
            <a:ext cx="8229600" cy="685779"/>
          </a:xfrm>
        </p:spPr>
        <p:txBody>
          <a:bodyPr/>
          <a:lstStyle/>
          <a:p>
            <a:r>
              <a:rPr lang="en-US" sz="2800" b="1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  <a:endParaRPr lang="en-US" alt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11ACA5-AF13-4A91-ABBE-8486D0E424ED}" type="datetime3">
              <a:rPr lang="en-US" altLang="en-US" smtClean="0"/>
              <a:t>9 May 2023</a:t>
            </a:fld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AE23E-90C3-4CB8-8C6E-E6BA23C892BD}" type="slidenum">
              <a:rPr lang="en-US" altLang="en-US" smtClean="0"/>
              <a:pPr>
                <a:defRPr/>
              </a:pPr>
              <a:t>3</a:t>
            </a:fld>
            <a:endParaRPr lang="en-US" alt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D9E069D-AA51-80B3-0344-DBA547B776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9376" y="1124744"/>
            <a:ext cx="7776864" cy="5112568"/>
          </a:xfrm>
        </p:spPr>
        <p:txBody>
          <a:bodyPr/>
          <a:lstStyle/>
          <a:p>
            <a:pPr algn="just"/>
            <a:r>
              <a:rPr lang="en-US" sz="1700" dirty="0"/>
              <a:t>What is an antenna?</a:t>
            </a:r>
          </a:p>
          <a:p>
            <a:pPr lvl="1" algn="just"/>
            <a:r>
              <a:rPr lang="en-US" sz="1700" b="0" i="0" dirty="0">
                <a:effectLst/>
                <a:latin typeface="Söhne"/>
              </a:rPr>
              <a:t>An antenna is a device designed to transmit or receive electromagnetic waves. It is typically used in communication systems to facilitate the transmission and reception of radio frequency (RF) signals.</a:t>
            </a:r>
            <a:endParaRPr lang="en-US" sz="1700" dirty="0"/>
          </a:p>
          <a:p>
            <a:pPr algn="just"/>
            <a:r>
              <a:rPr lang="en-IN" sz="1700" dirty="0"/>
              <a:t>What is a microstrip antenna?</a:t>
            </a:r>
          </a:p>
          <a:p>
            <a:pPr lvl="1" algn="just"/>
            <a:r>
              <a:rPr lang="en-US" sz="1700" b="0" i="0" dirty="0">
                <a:effectLst/>
                <a:latin typeface="Söhne"/>
              </a:rPr>
              <a:t>A microstrip patch antenna is a type of antenna that operates in the microwave frequency range. It is widely used in wireless communication systems, satellite communication, radar systems, and other applications where a compact and lightweight antenna is required.</a:t>
            </a:r>
          </a:p>
          <a:p>
            <a:pPr algn="just"/>
            <a:r>
              <a:rPr lang="en-IN" sz="1700" dirty="0"/>
              <a:t>What is MBAN?</a:t>
            </a:r>
          </a:p>
          <a:p>
            <a:pPr lvl="1" algn="just"/>
            <a:r>
              <a:rPr lang="en-US" sz="1700" b="0" i="0" dirty="0">
                <a:effectLst/>
                <a:latin typeface="Söhne"/>
              </a:rPr>
              <a:t>MBAN stands for Medical Body Area Network. It is a wireless communication technology specifically designed for monitoring and collecting medical data from individuals within a short range, typically within a hospital or healthcare facility.</a:t>
            </a:r>
            <a:endParaRPr lang="en-IN" sz="1700" dirty="0">
              <a:latin typeface="Söhne"/>
            </a:endParaRPr>
          </a:p>
          <a:p>
            <a:pPr lvl="1" algn="just"/>
            <a:r>
              <a:rPr lang="en-US" sz="1700" b="0" i="0" dirty="0">
                <a:effectLst/>
                <a:latin typeface="Söhne"/>
              </a:rPr>
              <a:t>MBANs typically operate in the frequency band around 2360-2400 MHz, which has been allocated specifically for medical devices by regulatory bodies such as the Federal Communications Commission (FCC) in the United States.</a:t>
            </a:r>
            <a:endParaRPr lang="en-IN" sz="1700" dirty="0"/>
          </a:p>
        </p:txBody>
      </p:sp>
      <p:pic>
        <p:nvPicPr>
          <p:cNvPr id="1026" name="Picture 2" descr="Electronics | Free Full-Text | Single-Layer Line-Fed Broadband Microstrip  Patch Antenna on Thin Substrates">
            <a:extLst>
              <a:ext uri="{FF2B5EF4-FFF2-40B4-BE49-F238E27FC236}">
                <a16:creationId xmlns:a16="http://schemas.microsoft.com/office/drawing/2014/main" id="{F5F28D1F-7247-FBD5-5F72-077D0DB4947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69" b="10086"/>
          <a:stretch/>
        </p:blipFill>
        <p:spPr bwMode="auto">
          <a:xfrm>
            <a:off x="8616280" y="1509047"/>
            <a:ext cx="3384376" cy="39609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55E29F-9113-4D28-BD4D-2BC03DF61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260649"/>
            <a:ext cx="8229600" cy="720080"/>
          </a:xfrm>
        </p:spPr>
        <p:txBody>
          <a:bodyPr/>
          <a:lstStyle/>
          <a:p>
            <a:r>
              <a:rPr lang="en-IN" sz="2800" b="1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Discussion</a:t>
            </a:r>
            <a:endParaRPr lang="en-US" sz="2800" b="1" dirty="0">
              <a:solidFill>
                <a:srgbClr val="0B0BB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E06909-1880-468D-93A4-5745D79FA0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19536" y="908720"/>
            <a:ext cx="8291264" cy="936104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ivity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IN" sz="1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Mangal" panose="02040503050203030202" pitchFamily="18" charset="0"/>
            </a:endParaRPr>
          </a:p>
          <a:p>
            <a:pPr marL="1798638" lvl="5" indent="0">
              <a:buNone/>
            </a:pPr>
            <a:endParaRPr lang="en-IN" sz="2400" dirty="0">
              <a:latin typeface="Times New Roman" panose="02020603050405020304" pitchFamily="18" charset="0"/>
              <a:ea typeface="Times New Roman" panose="02020603050405020304" pitchFamily="18" charset="0"/>
              <a:cs typeface="Mangal" panose="02040503050203030202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C36EB2-A9BB-4305-AF27-1E57F5154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9D82B81-B01C-4E43-BBFF-EC6F5C87FB82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6E9DF4-6BB7-46B6-8928-7C4F41BF8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  <a:endParaRPr lang="en-US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2E813C-3638-46AC-BE92-313879C9E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AE23E-90C3-4CB8-8C6E-E6BA23C892BD}" type="slidenum">
              <a:rPr lang="en-US" altLang="en-US" smtClean="0"/>
              <a:pPr>
                <a:defRPr/>
              </a:pPr>
              <a:t>30</a:t>
            </a:fld>
            <a:endParaRPr lang="en-US" alt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1D04FB5-F0F9-76F4-0E97-2620A94E98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9496" y="1387272"/>
            <a:ext cx="8864912" cy="4449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95915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9536" y="188641"/>
            <a:ext cx="8229600" cy="655637"/>
          </a:xfrm>
        </p:spPr>
        <p:txBody>
          <a:bodyPr/>
          <a:lstStyle/>
          <a:p>
            <a:pPr algn="l"/>
            <a:r>
              <a:rPr lang="en-US" sz="2800" b="1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zation</a:t>
            </a:r>
            <a:endParaRPr lang="en-US" sz="2800" dirty="0">
              <a:solidFill>
                <a:srgbClr val="0B0BB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2600" y="990601"/>
            <a:ext cx="8686800" cy="513556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Polarization is the </a:t>
            </a:r>
            <a:r>
              <a:rPr lang="en-I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rientation of electric field 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component of an electromagnetic wave  relative to the </a:t>
            </a:r>
            <a:r>
              <a:rPr lang="en-I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arth’s surface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80000"/>
              </a:lnSpc>
            </a:pPr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Polarization is important to get the maximum performance from the antennas </a:t>
            </a:r>
          </a:p>
          <a:p>
            <a:pPr>
              <a:lnSpc>
                <a:spcPct val="80000"/>
              </a:lnSpc>
            </a:pPr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There are different </a:t>
            </a:r>
            <a:r>
              <a:rPr lang="en-I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ypes of polarization 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(depending on existence and changes of different electric fields)</a:t>
            </a:r>
          </a:p>
          <a:p>
            <a:pPr algn="just">
              <a:lnSpc>
                <a:spcPct val="80000"/>
              </a:lnSpc>
            </a:pPr>
            <a:endParaRPr lang="en-IN" sz="3200" dirty="0">
              <a:latin typeface="Times New Roman" pitchFamily="18" charset="0"/>
              <a:cs typeface="Times New Roman" pitchFamily="18" charset="0"/>
            </a:endParaRPr>
          </a:p>
          <a:p>
            <a:pPr lvl="1" algn="just">
              <a:lnSpc>
                <a:spcPct val="80000"/>
              </a:lnSpc>
            </a:pP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Linear</a:t>
            </a:r>
          </a:p>
          <a:p>
            <a:pPr lvl="1" algn="just">
              <a:lnSpc>
                <a:spcPct val="80000"/>
              </a:lnSpc>
            </a:pP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Circular (E</a:t>
            </a:r>
            <a:r>
              <a:rPr lang="en-IN" sz="2400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IN" sz="2400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IN" sz="2400" baseline="-25000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 algn="just">
              <a:lnSpc>
                <a:spcPct val="80000"/>
              </a:lnSpc>
            </a:pP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Elliptical 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EE29D5-697B-9F45-53BE-4729D270E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B227F6-893E-413D-B8EB-F9C32829B749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9D574E-0382-555E-0E2B-82D2FC740E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DA4F68-A391-0546-3C81-B55FF94A05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AE23E-90C3-4CB8-8C6E-E6BA23C892BD}" type="slidenum">
              <a:rPr lang="en-US" altLang="en-US" smtClean="0"/>
              <a:pPr>
                <a:defRPr/>
              </a:pPr>
              <a:t>3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737194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3" descr="Chapt02_Page_149"/>
          <p:cNvSpPr>
            <a:spLocks noGrp="1" noChangeAspect="1" noChangeArrowheads="1"/>
          </p:cNvSpPr>
          <p:nvPr isPhoto="1"/>
        </p:nvSpPr>
        <p:spPr bwMode="auto">
          <a:xfrm>
            <a:off x="2353968" y="404664"/>
            <a:ext cx="7484063" cy="5662959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F36EFBC-E212-9E8E-185A-323C001CA7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C116999-6503-4E66-AF27-EC2ED6007193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1413979-CB4E-E895-FC84-1A7549BCCE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7B4FBF-C73F-0877-3916-EA8847AF39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38175E-D304-4EEC-8CB8-4AF88DC31763}" type="slidenum">
              <a:rPr lang="en-US" altLang="en-US" smtClean="0"/>
              <a:pPr>
                <a:defRPr/>
              </a:pPr>
              <a:t>3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04289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/>
          <p:cNvSpPr>
            <a:spLocks noGrp="1"/>
          </p:cNvSpPr>
          <p:nvPr>
            <p:ph type="title" idx="4294967295"/>
          </p:nvPr>
        </p:nvSpPr>
        <p:spPr>
          <a:xfrm>
            <a:off x="1919536" y="227112"/>
            <a:ext cx="8229600" cy="609600"/>
          </a:xfrm>
        </p:spPr>
        <p:txBody>
          <a:bodyPr>
            <a:noAutofit/>
          </a:bodyPr>
          <a:lstStyle/>
          <a:p>
            <a:pPr eaLnBrk="1" hangingPunct="1"/>
            <a:r>
              <a:rPr lang="en-IN" sz="2800" b="1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Polarization</a:t>
            </a:r>
          </a:p>
        </p:txBody>
      </p:sp>
      <p:sp>
        <p:nvSpPr>
          <p:cNvPr id="95235" name="Content Placeholder 2"/>
          <p:cNvSpPr>
            <a:spLocks noGrp="1"/>
          </p:cNvSpPr>
          <p:nvPr>
            <p:ph idx="4294967295"/>
          </p:nvPr>
        </p:nvSpPr>
        <p:spPr>
          <a:xfrm>
            <a:off x="1981200" y="808038"/>
            <a:ext cx="8458200" cy="2011362"/>
          </a:xfrm>
        </p:spPr>
        <p:txBody>
          <a:bodyPr/>
          <a:lstStyle/>
          <a:p>
            <a:pPr lvl="2" algn="just">
              <a:lnSpc>
                <a:spcPct val="80000"/>
              </a:lnSpc>
              <a:buFont typeface="Wingdings" pitchFamily="2" charset="2"/>
              <a:buChar char="Ø"/>
            </a:pP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ical (E field going up/down with respect to   earth’s surface)</a:t>
            </a:r>
          </a:p>
          <a:p>
            <a:pPr lvl="2" algn="just">
              <a:lnSpc>
                <a:spcPct val="80000"/>
              </a:lnSpc>
              <a:buFont typeface="Wingdings" pitchFamily="2" charset="2"/>
              <a:buChar char="Ø"/>
            </a:pP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rizontal (E field changing in parallel with respect to earth’s surface)</a:t>
            </a:r>
          </a:p>
        </p:txBody>
      </p:sp>
      <p:pic>
        <p:nvPicPr>
          <p:cNvPr id="81924" name="Picture 2" descr="http://hyperphysics.phy-astr.gsu.edu/hbase/phyopt/imgpho/pollin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2992438"/>
            <a:ext cx="8077200" cy="295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5237" name="Rectangle 6"/>
          <p:cNvSpPr>
            <a:spLocks noChangeArrowheads="1"/>
          </p:cNvSpPr>
          <p:nvPr/>
        </p:nvSpPr>
        <p:spPr bwMode="auto">
          <a:xfrm>
            <a:off x="7772400" y="6324600"/>
            <a:ext cx="914400" cy="228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960772-F0D9-579E-A684-D773737E7A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EBCE401-A907-48F7-9B21-D6775D492CAB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69835F9-4613-B337-8E3D-6CBF63102A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50ACD3-F4F7-E37B-4EB2-E1487D6796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38175E-D304-4EEC-8CB8-4AF88DC31763}" type="slidenum">
              <a:rPr lang="en-US" altLang="en-US" smtClean="0"/>
              <a:pPr>
                <a:defRPr/>
              </a:pPr>
              <a:t>3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151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143000"/>
            <a:ext cx="8001000" cy="1752600"/>
          </a:xfrm>
        </p:spPr>
        <p:txBody>
          <a:bodyPr>
            <a:normAutofit fontScale="77500" lnSpcReduction="20000"/>
          </a:bodyPr>
          <a:lstStyle/>
          <a:p>
            <a:pPr algn="just"/>
            <a:r>
              <a:rPr lang="en-US" dirty="0">
                <a:latin typeface="Times New Roman" pitchFamily="18" charset="0"/>
                <a:cs typeface="Times New Roman" pitchFamily="18" charset="0"/>
              </a:rPr>
              <a:t>If the vector describes the electric field at a point in space as a function of time is always directed along a line, the field is said to be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linearly polarized  field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time-phase difference between the two components must be</a:t>
            </a:r>
          </a:p>
          <a:p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33065"/>
            <a:ext cx="8223448" cy="757535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0B0BB5"/>
                </a:solidFill>
                <a:latin typeface="Times New Roman" pitchFamily="18" charset="0"/>
                <a:cs typeface="Times New Roman" pitchFamily="18" charset="0"/>
              </a:rPr>
              <a:t>Linear Polarization</a:t>
            </a:r>
          </a:p>
        </p:txBody>
      </p:sp>
      <p:pic>
        <p:nvPicPr>
          <p:cNvPr id="3074" name="Picture 2" descr="H:\circular polarization\lin_vert.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3505200"/>
            <a:ext cx="4191000" cy="2209800"/>
          </a:xfrm>
          <a:prstGeom prst="rect">
            <a:avLst/>
          </a:prstGeom>
          <a:noFill/>
        </p:spPr>
      </p:pic>
      <p:pic>
        <p:nvPicPr>
          <p:cNvPr id="3076" name="Picture 4" descr="H:\circular polarization\lin_horiz.gif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3657600"/>
            <a:ext cx="4343400" cy="21336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2286000" y="5715000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Vertical polarized</a:t>
            </a:r>
          </a:p>
        </p:txBody>
      </p:sp>
      <p:sp>
        <p:nvSpPr>
          <p:cNvPr id="8" name="Rectangle 7"/>
          <p:cNvSpPr/>
          <p:nvPr/>
        </p:nvSpPr>
        <p:spPr>
          <a:xfrm>
            <a:off x="6705600" y="5791200"/>
            <a:ext cx="266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Horizontal  polarized</a:t>
            </a:r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10000" y="2438400"/>
            <a:ext cx="39052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1828801" y="3048001"/>
            <a:ext cx="12740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chemeClr val="accent1"/>
              </a:buClr>
              <a:buFont typeface="Wingdings" pitchFamily="2" charset="2"/>
              <a:buChar char="v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ypes: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BAEABC-FFD8-A050-7497-B4029FD423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76FF81E-82F9-4490-88B8-B1F15A8F5507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466FD2-BB89-A363-BB79-CDD04EECE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1A0649-ADB5-7DEF-8254-77F562DE3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AE23E-90C3-4CB8-8C6E-E6BA23C892BD}" type="slidenum">
              <a:rPr lang="en-US" altLang="en-US" smtClean="0"/>
              <a:pPr>
                <a:defRPr/>
              </a:pPr>
              <a:t>3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816519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1295402"/>
            <a:ext cx="3048000" cy="2143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2053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3962402"/>
            <a:ext cx="3048000" cy="2143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2667000" y="1600202"/>
            <a:ext cx="1002560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b="1">
                <a:solidFill>
                  <a:srgbClr val="000000"/>
                </a:solidFill>
              </a:rPr>
              <a:t>Vertical</a:t>
            </a:r>
          </a:p>
        </p:txBody>
      </p:sp>
      <p:sp>
        <p:nvSpPr>
          <p:cNvPr id="2055" name="Text Box 4"/>
          <p:cNvSpPr txBox="1">
            <a:spLocks noChangeArrowheads="1"/>
          </p:cNvSpPr>
          <p:nvPr/>
        </p:nvSpPr>
        <p:spPr bwMode="auto">
          <a:xfrm>
            <a:off x="2590800" y="4267202"/>
            <a:ext cx="1310272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b="1">
                <a:solidFill>
                  <a:srgbClr val="000000"/>
                </a:solidFill>
              </a:rPr>
              <a:t>Horizontal</a:t>
            </a:r>
          </a:p>
        </p:txBody>
      </p:sp>
      <p:pic>
        <p:nvPicPr>
          <p:cNvPr id="2056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305801" y="1295402"/>
            <a:ext cx="2143125" cy="2143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2057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305801" y="3962402"/>
            <a:ext cx="2143125" cy="2143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1743075" y="2032000"/>
          <a:ext cx="29146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253800" progId="Equation.DSMT4">
                  <p:embed/>
                </p:oleObj>
              </mc:Choice>
              <mc:Fallback>
                <p:oleObj name="Equation" r:id="rId7" imgW="1371600" imgH="253800" progId="Equation.DSMT4">
                  <p:embed/>
                  <p:pic>
                    <p:nvPicPr>
                      <p:cNvPr id="20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2032000"/>
                        <a:ext cx="29146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Rectangle 8"/>
          <p:cNvSpPr>
            <a:spLocks noGrp="1" noChangeArrowheads="1"/>
          </p:cNvSpPr>
          <p:nvPr>
            <p:ph type="title"/>
          </p:nvPr>
        </p:nvSpPr>
        <p:spPr>
          <a:xfrm>
            <a:off x="1898848" y="268626"/>
            <a:ext cx="8229600" cy="523220"/>
          </a:xfrm>
        </p:spPr>
        <p:txBody>
          <a:bodyPr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IN" sz="2800" b="1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Polarization</a:t>
            </a:r>
            <a:endParaRPr lang="en-GB" sz="2800" dirty="0">
              <a:solidFill>
                <a:srgbClr val="0B0BB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51" name="Object 9"/>
          <p:cNvGraphicFramePr>
            <a:graphicFrameLocks noChangeAspect="1"/>
          </p:cNvGraphicFramePr>
          <p:nvPr/>
        </p:nvGraphicFramePr>
        <p:xfrm>
          <a:off x="1570038" y="5429250"/>
          <a:ext cx="34925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12800" imgH="253800" progId="Equation.DSMT4">
                  <p:embed/>
                </p:oleObj>
              </mc:Choice>
              <mc:Fallback>
                <p:oleObj name="Equation" r:id="rId9" imgW="1612800" imgH="253800" progId="Equation.DSMT4">
                  <p:embed/>
                  <p:pic>
                    <p:nvPicPr>
                      <p:cNvPr id="205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5429250"/>
                        <a:ext cx="34925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617C943-5106-EE33-5CD6-4F7E51131A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2FC6816-2E22-456F-A23E-BB8F8CA40C8E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741EDDA-F5A1-AABA-46BA-C0A024217F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59363C-4C9D-4CE6-4692-5988C82E1D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BC5765-67BA-4D12-8E8A-F88607D7DB2C}" type="slidenum">
              <a:rPr lang="en-US" altLang="en-US" smtClean="0"/>
              <a:pPr>
                <a:defRPr/>
              </a:pPr>
              <a:t>3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1221153"/>
      </p:ext>
    </p:extLst>
  </p:cSld>
  <p:clrMapOvr>
    <a:masterClrMapping/>
  </p:clrMapOvr>
  <p:transition spd="med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90800" y="990600"/>
            <a:ext cx="70866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193E4F6-2FE5-10A2-EEF8-393C52A72FF1}"/>
              </a:ext>
            </a:extLst>
          </p:cNvPr>
          <p:cNvSpPr txBox="1">
            <a:spLocks/>
          </p:cNvSpPr>
          <p:nvPr/>
        </p:nvSpPr>
        <p:spPr>
          <a:xfrm>
            <a:off x="1919536" y="260649"/>
            <a:ext cx="8229600" cy="72008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r>
              <a:rPr lang="en-IN" sz="2800" b="1" kern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Discussion</a:t>
            </a:r>
            <a:endParaRPr lang="en-US" sz="2800" b="1" kern="0" dirty="0">
              <a:solidFill>
                <a:srgbClr val="0B0BB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3508D1B-4391-626F-792F-F515F10D4E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BC836EE-C0C1-4F51-8397-AC7CEBB161CF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29D2499-463D-EB00-98E7-36EFCFF0CE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9A1201C-B3AB-45A1-3FCE-60C73C06F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38175E-D304-4EEC-8CB8-4AF88DC31763}" type="slidenum">
              <a:rPr lang="en-US" altLang="en-US" smtClean="0"/>
              <a:pPr>
                <a:defRPr/>
              </a:pPr>
              <a:t>36</a:t>
            </a:fld>
            <a:endParaRPr lang="en-US" alt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93E4F6-2FE5-10A2-EEF8-393C52A72FF1}"/>
              </a:ext>
            </a:extLst>
          </p:cNvPr>
          <p:cNvSpPr txBox="1">
            <a:spLocks/>
          </p:cNvSpPr>
          <p:nvPr/>
        </p:nvSpPr>
        <p:spPr>
          <a:xfrm>
            <a:off x="1919536" y="260649"/>
            <a:ext cx="8229600" cy="72008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r>
              <a:rPr lang="en-IN" sz="2800" b="1" kern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Discussion</a:t>
            </a:r>
            <a:endParaRPr lang="en-US" sz="2800" b="1" kern="0" dirty="0">
              <a:solidFill>
                <a:srgbClr val="0B0BB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3508D1B-4391-626F-792F-F515F10D4E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251B122-F2AA-40FC-A301-81F86F631E3C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29D2499-463D-EB00-98E7-36EFCFF0CE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9A1201C-B3AB-45A1-3FCE-60C73C06F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38175E-D304-4EEC-8CB8-4AF88DC31763}" type="slidenum">
              <a:rPr lang="en-US" altLang="en-US" smtClean="0"/>
              <a:pPr>
                <a:defRPr/>
              </a:pPr>
              <a:t>37</a:t>
            </a:fld>
            <a:endParaRPr lang="en-US" alt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BA6B0A2-8AC7-6609-0A24-24780D0B0A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3475" y="1085727"/>
            <a:ext cx="9925050" cy="4981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556496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itle 1">
            <a:extLst>
              <a:ext uri="{FF2B5EF4-FFF2-40B4-BE49-F238E27FC236}">
                <a16:creationId xmlns:a16="http://schemas.microsoft.com/office/drawing/2014/main" id="{FE41C5EC-C30B-6334-46E4-D693DFB98F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05744" y="277815"/>
            <a:ext cx="6062464" cy="558898"/>
          </a:xfrm>
        </p:spPr>
        <p:txBody>
          <a:bodyPr/>
          <a:lstStyle/>
          <a:p>
            <a:pPr eaLnBrk="1" hangingPunct="1"/>
            <a:r>
              <a:rPr lang="en-US" altLang="en-US" sz="2800" b="1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tenna Radiation Efficiency</a:t>
            </a:r>
          </a:p>
        </p:txBody>
      </p:sp>
      <p:sp>
        <p:nvSpPr>
          <p:cNvPr id="106499" name="Content Placeholder 2">
            <a:extLst>
              <a:ext uri="{FF2B5EF4-FFF2-40B4-BE49-F238E27FC236}">
                <a16:creationId xmlns:a16="http://schemas.microsoft.com/office/drawing/2014/main" id="{9E322C34-6AEB-9A08-682A-F19808327B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2133600"/>
          </a:xfrm>
        </p:spPr>
        <p:txBody>
          <a:bodyPr/>
          <a:lstStyle/>
          <a:p>
            <a:pPr algn="just" eaLnBrk="1" hangingPunct="1"/>
            <a:r>
              <a:rPr lang="en-US" altLang="en-US" dirty="0"/>
              <a:t>The conduction-dielectric efficiency </a:t>
            </a:r>
            <a:r>
              <a:rPr lang="en-US" altLang="en-US" dirty="0" err="1"/>
              <a:t>e</a:t>
            </a:r>
            <a:r>
              <a:rPr lang="en-US" altLang="en-US" baseline="-25000" dirty="0" err="1"/>
              <a:t>cd</a:t>
            </a:r>
            <a:r>
              <a:rPr lang="en-US" altLang="en-US" dirty="0"/>
              <a:t> is defined as the ratio of the power delivered to the radiation resistance R</a:t>
            </a:r>
            <a:r>
              <a:rPr lang="en-US" altLang="en-US" baseline="-25000" dirty="0"/>
              <a:t>r </a:t>
            </a:r>
            <a:r>
              <a:rPr lang="en-US" altLang="en-US" dirty="0"/>
              <a:t>to the power delivered to R</a:t>
            </a:r>
            <a:r>
              <a:rPr lang="en-US" altLang="en-US" baseline="-25000" dirty="0"/>
              <a:t>r</a:t>
            </a:r>
            <a:r>
              <a:rPr lang="en-US" altLang="en-US" dirty="0"/>
              <a:t> and R</a:t>
            </a:r>
            <a:r>
              <a:rPr lang="en-US" altLang="en-US" baseline="-25000" dirty="0"/>
              <a:t>L</a:t>
            </a:r>
            <a:r>
              <a:rPr lang="en-US" altLang="en-US" dirty="0"/>
              <a:t> .</a:t>
            </a:r>
          </a:p>
          <a:p>
            <a:pPr algn="just" eaLnBrk="1" hangingPunct="1"/>
            <a:endParaRPr lang="en-US" altLang="en-US" dirty="0"/>
          </a:p>
        </p:txBody>
      </p:sp>
      <p:pic>
        <p:nvPicPr>
          <p:cNvPr id="106500" name="Picture 2">
            <a:extLst>
              <a:ext uri="{FF2B5EF4-FFF2-40B4-BE49-F238E27FC236}">
                <a16:creationId xmlns:a16="http://schemas.microsoft.com/office/drawing/2014/main" id="{E927664A-2EC3-1D32-E08E-D30BB05912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810000"/>
            <a:ext cx="49784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B7A466-A746-90A6-461B-D687D1C2E8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35B85E6-C1F7-4E79-BD6B-18EBCBC0355E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0F3F1F1-85C8-D1A0-51CF-AECD0F6D73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D79D89-8EE5-2282-FCAD-41055A9DB8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AE23E-90C3-4CB8-8C6E-E6BA23C892BD}" type="slidenum">
              <a:rPr lang="en-US" altLang="en-US" smtClean="0"/>
              <a:pPr>
                <a:defRPr/>
              </a:pPr>
              <a:t>38</a:t>
            </a:fld>
            <a:endParaRPr lang="en-US" alt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93E4F6-2FE5-10A2-EEF8-393C52A72FF1}"/>
              </a:ext>
            </a:extLst>
          </p:cNvPr>
          <p:cNvSpPr txBox="1">
            <a:spLocks/>
          </p:cNvSpPr>
          <p:nvPr/>
        </p:nvSpPr>
        <p:spPr>
          <a:xfrm>
            <a:off x="1919536" y="260649"/>
            <a:ext cx="8229600" cy="72008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r>
              <a:rPr lang="en-IN" sz="2800" b="1" kern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Discussion</a:t>
            </a:r>
            <a:endParaRPr lang="en-US" sz="2800" b="1" kern="0" dirty="0">
              <a:solidFill>
                <a:srgbClr val="0B0BB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3508D1B-4391-626F-792F-F515F10D4E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D7DE21A-A98C-4371-843D-F7ABA6BD090D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29D2499-463D-EB00-98E7-36EFCFF0CE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9A1201C-B3AB-45A1-3FCE-60C73C06F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38175E-D304-4EEC-8CB8-4AF88DC31763}" type="slidenum">
              <a:rPr lang="en-US" altLang="en-US" smtClean="0"/>
              <a:pPr>
                <a:defRPr/>
              </a:pPr>
              <a:t>39</a:t>
            </a:fld>
            <a:endParaRPr lang="en-US" alt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BB8750F-C995-061A-D141-0ADCBBAF38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9496" y="1119015"/>
            <a:ext cx="9925050" cy="4981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02233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55E29F-9113-4D28-BD4D-2BC03DF61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260649"/>
            <a:ext cx="8229600" cy="720080"/>
          </a:xfrm>
        </p:spPr>
        <p:txBody>
          <a:bodyPr/>
          <a:lstStyle/>
          <a:p>
            <a:r>
              <a:rPr lang="en-IN" sz="2800" b="1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rostrip antenna</a:t>
            </a:r>
            <a:endParaRPr lang="en-US" b="1" dirty="0">
              <a:solidFill>
                <a:srgbClr val="0B0BB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E06909-1880-468D-93A4-5745D79FA0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39816" y="5104155"/>
            <a:ext cx="8229600" cy="1014438"/>
          </a:xfrm>
        </p:spPr>
        <p:txBody>
          <a:bodyPr/>
          <a:lstStyle/>
          <a:p>
            <a:pPr>
              <a:buClrTx/>
              <a:buSzPct val="100000"/>
              <a:buFont typeface="Wingdings" panose="05000000000000000000" pitchFamily="2" charset="2"/>
              <a:buChar char="Ø"/>
            </a:pPr>
            <a:endParaRPr lang="en-IN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14350" indent="-514350" algn="ctr">
              <a:buFont typeface="+mj-lt"/>
              <a:buAutoNum type="romanUcPeriod"/>
            </a:pPr>
            <a:r>
              <a:rPr lang="en-IN" sz="2400" dirty="0">
                <a:latin typeface="TimesLTStd-Roman"/>
              </a:rPr>
              <a:t>Figure: Microstrip antenna</a:t>
            </a:r>
            <a:r>
              <a:rPr lang="en-IN" sz="1800" dirty="0"/>
              <a:t> </a:t>
            </a:r>
            <a:br>
              <a:rPr lang="en-IN" sz="1400" dirty="0"/>
            </a:br>
            <a:endParaRPr lang="en-IN" sz="2400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C36EB2-A9BB-4305-AF27-1E57F5154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F86DFFA-0181-4120-92F9-A5016D6C863E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6E9DF4-6BB7-46B6-8928-7C4F41BF8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  <a:endParaRPr lang="en-US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2E813C-3638-46AC-BE92-313879C9E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AE23E-90C3-4CB8-8C6E-E6BA23C892BD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25DC0BB-BDFF-CA77-9590-BE472AE139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2271" y="1214822"/>
            <a:ext cx="6496050" cy="37719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ADBF8CC-F8CE-E11C-A68D-264342F94065}"/>
              </a:ext>
            </a:extLst>
          </p:cNvPr>
          <p:cNvSpPr txBox="1"/>
          <p:nvPr/>
        </p:nvSpPr>
        <p:spPr>
          <a:xfrm>
            <a:off x="695400" y="1700808"/>
            <a:ext cx="489654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1800" b="0" i="0" dirty="0">
                <a:effectLst/>
                <a:latin typeface="Söhne"/>
              </a:rPr>
              <a:t>The microstrip patch antenna consists of a flat metallic patch printed on one side of a dielectric substrate, with a ground plane on the opposite side. The patch and ground plane are typically separated by a thin layer of dielectric material. The patch is usually square, rectangular, circular, or some other specific shape, depending on the desired radiation pattern and characteristics.</a:t>
            </a:r>
            <a:endParaRPr lang="en-IN" sz="1800" dirty="0"/>
          </a:p>
        </p:txBody>
      </p:sp>
    </p:spTree>
    <p:extLst>
      <p:ext uri="{BB962C8B-B14F-4D97-AF65-F5344CB8AC3E}">
        <p14:creationId xmlns:p14="http://schemas.microsoft.com/office/powerpoint/2010/main" val="30123341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55E29F-9113-4D28-BD4D-2BC03DF61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260649"/>
            <a:ext cx="8229600" cy="720080"/>
          </a:xfrm>
        </p:spPr>
        <p:txBody>
          <a:bodyPr/>
          <a:lstStyle/>
          <a:p>
            <a:r>
              <a:rPr lang="en-IN" sz="2800" b="1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Discussion</a:t>
            </a:r>
            <a:endParaRPr lang="en-US" sz="2800" b="1" dirty="0">
              <a:solidFill>
                <a:srgbClr val="0B0BB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C36EB2-A9BB-4305-AF27-1E57F5154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77CFB4C-3D85-40E9-857D-42DC1DA63D13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6E9DF4-6BB7-46B6-8928-7C4F41BF8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  <a:endParaRPr lang="en-US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2E813C-3638-46AC-BE92-313879C9E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AE23E-90C3-4CB8-8C6E-E6BA23C892BD}" type="slidenum">
              <a:rPr lang="en-US" altLang="en-US" smtClean="0"/>
              <a:pPr>
                <a:defRPr/>
              </a:pPr>
              <a:t>40</a:t>
            </a:fld>
            <a:endParaRPr lang="en-US" altLang="en-US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74A01540-3DB9-97A4-BA8C-53E3F68BF9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19536" y="908720"/>
            <a:ext cx="8291264" cy="936104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ative Analysis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IN" sz="1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Mangal" panose="02040503050203030202" pitchFamily="18" charset="0"/>
            </a:endParaRPr>
          </a:p>
          <a:p>
            <a:pPr marL="1798638" lvl="5" indent="0">
              <a:buNone/>
            </a:pPr>
            <a:endParaRPr lang="en-IN" sz="2400" dirty="0">
              <a:latin typeface="Times New Roman" panose="02020603050405020304" pitchFamily="18" charset="0"/>
              <a:ea typeface="Times New Roman" panose="02020603050405020304" pitchFamily="18" charset="0"/>
              <a:cs typeface="Mangal" panose="02040503050203030202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4B0C0CCC-391E-08C9-AB00-56C02E2DB0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8529537"/>
              </p:ext>
            </p:extLst>
          </p:nvPr>
        </p:nvGraphicFramePr>
        <p:xfrm>
          <a:off x="263352" y="1772816"/>
          <a:ext cx="11305256" cy="2736304"/>
        </p:xfrm>
        <a:graphic>
          <a:graphicData uri="http://schemas.openxmlformats.org/drawingml/2006/table">
            <a:tbl>
              <a:tblPr firstRow="1" firstCol="1" bandRow="1"/>
              <a:tblGrid>
                <a:gridCol w="936104">
                  <a:extLst>
                    <a:ext uri="{9D8B030D-6E8A-4147-A177-3AD203B41FA5}">
                      <a16:colId xmlns:a16="http://schemas.microsoft.com/office/drawing/2014/main" val="2135234544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3007607103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1261971644"/>
                    </a:ext>
                  </a:extLst>
                </a:gridCol>
                <a:gridCol w="2160240">
                  <a:extLst>
                    <a:ext uri="{9D8B030D-6E8A-4147-A177-3AD203B41FA5}">
                      <a16:colId xmlns:a16="http://schemas.microsoft.com/office/drawing/2014/main" val="158420236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547915343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704567823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432860252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586391224"/>
                    </a:ext>
                  </a:extLst>
                </a:gridCol>
                <a:gridCol w="2232248">
                  <a:extLst>
                    <a:ext uri="{9D8B030D-6E8A-4147-A177-3AD203B41FA5}">
                      <a16:colId xmlns:a16="http://schemas.microsoft.com/office/drawing/2014/main" val="2970762350"/>
                    </a:ext>
                  </a:extLst>
                </a:gridCol>
              </a:tblGrid>
              <a:tr h="151112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8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ef. Works</a:t>
                      </a:r>
                      <a:endParaRPr lang="en-IN" sz="16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8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ubstrate Material</a:t>
                      </a:r>
                      <a:endParaRPr lang="en-IN" sz="16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800" i="1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ε</a:t>
                      </a:r>
                      <a:r>
                        <a:rPr lang="en-IN" sz="1800" i="1" kern="100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</a:t>
                      </a:r>
                      <a:endParaRPr lang="en-IN" sz="1600" kern="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8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ntenna Dimensions (mm</a:t>
                      </a:r>
                      <a:r>
                        <a:rPr lang="en-IN" sz="1800" kern="100" baseline="30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IN" sz="18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IN" sz="16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800" i="1" kern="1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IN" sz="1800" i="1" kern="100" baseline="-250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IN" sz="1800" i="1" kern="1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IN" sz="18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GHz)</a:t>
                      </a:r>
                      <a:endParaRPr lang="en-IN" sz="16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8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W</a:t>
                      </a:r>
                      <a:endParaRPr lang="en-IN" sz="16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8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ain (dB)</a:t>
                      </a:r>
                      <a:endParaRPr lang="en-IN" sz="1600" kern="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η </a:t>
                      </a:r>
                      <a:r>
                        <a:rPr lang="en-IN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%)</a:t>
                      </a:r>
                      <a:endParaRPr lang="en-IN" sz="14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en-IN" sz="16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800" i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olarization</a:t>
                      </a:r>
                      <a:endParaRPr lang="en-IN" sz="16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27917518"/>
                  </a:ext>
                </a:extLst>
              </a:tr>
              <a:tr h="122517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</a:t>
                      </a:r>
                      <a:endParaRPr lang="en-IN" sz="2000" kern="1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R4</a:t>
                      </a:r>
                      <a:endParaRPr lang="en-IN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.4</a:t>
                      </a:r>
                      <a:endParaRPr lang="en-IN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822.8672</a:t>
                      </a:r>
                      <a:endParaRPr lang="en-IN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.38</a:t>
                      </a:r>
                      <a:endParaRPr lang="en-IN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525</a:t>
                      </a:r>
                      <a:endParaRPr lang="en-IN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9669</a:t>
                      </a:r>
                      <a:endParaRPr lang="en-IN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2.59</a:t>
                      </a:r>
                      <a:endParaRPr lang="en-IN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inear polarization</a:t>
                      </a:r>
                      <a:endParaRPr lang="en-IN" sz="2000" b="1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3512516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6562110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55E29F-9113-4D28-BD4D-2BC03DF61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260648"/>
            <a:ext cx="3657600" cy="720080"/>
          </a:xfrm>
        </p:spPr>
        <p:txBody>
          <a:bodyPr/>
          <a:lstStyle/>
          <a:p>
            <a:r>
              <a:rPr lang="en-IN" sz="2800" b="1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s</a:t>
            </a:r>
            <a:endParaRPr lang="en-US" sz="2800" b="1" dirty="0">
              <a:solidFill>
                <a:srgbClr val="0B0BB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C36EB2-A9BB-4305-AF27-1E57F5154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B91C99E-934C-4ECD-BA29-3F7B15822067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6E9DF4-6BB7-46B6-8928-7C4F41BF8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  <a:endParaRPr lang="en-US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2E813C-3638-46AC-BE92-313879C9E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AE23E-90C3-4CB8-8C6E-E6BA23C892BD}" type="slidenum">
              <a:rPr lang="en-US" altLang="en-US" smtClean="0"/>
              <a:pPr>
                <a:defRPr/>
              </a:pPr>
              <a:t>41</a:t>
            </a:fld>
            <a:endParaRPr lang="en-US" altLang="en-US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74A01540-3DB9-97A4-BA8C-53E3F68BF9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71464" y="908720"/>
            <a:ext cx="8939336" cy="4824536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endParaRPr lang="en-US" sz="1600" dirty="0"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IN" sz="1600" b="0" i="0" dirty="0" err="1">
                <a:effectLst/>
              </a:rPr>
              <a:t>Khilare</a:t>
            </a:r>
            <a:r>
              <a:rPr lang="en-IN" sz="1600" b="0" i="0" dirty="0">
                <a:effectLst/>
              </a:rPr>
              <a:t>, Sunny, Rishabh Mhatre, Ganesh Kulkarni, </a:t>
            </a:r>
            <a:r>
              <a:rPr lang="en-IN" sz="1600" b="0" i="0" dirty="0" err="1">
                <a:effectLst/>
              </a:rPr>
              <a:t>Shahadev</a:t>
            </a:r>
            <a:r>
              <a:rPr lang="en-IN" sz="1600" b="0" i="0" dirty="0">
                <a:effectLst/>
              </a:rPr>
              <a:t> Hake, and Pune PICT. “ANTENNA DESIGN FOR WEARABLE MEDICAL DEVICES USING MBAN BAND.”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IN" sz="1600" b="0" i="0" dirty="0">
                <a:effectLst/>
              </a:rPr>
              <a:t>Zhu, Xiao-Qi, Yong-Xin Guo, and Wen Wu. "Miniaturized dual-band and dual-polarized antenna for MBAN applications." </a:t>
            </a:r>
            <a:r>
              <a:rPr lang="en-IN" sz="1600" b="0" i="1" dirty="0">
                <a:effectLst/>
              </a:rPr>
              <a:t>IEEE Transactions on Antennas and Propagation</a:t>
            </a:r>
            <a:r>
              <a:rPr lang="en-IN" sz="1600" b="0" i="0" dirty="0">
                <a:effectLst/>
              </a:rPr>
              <a:t> 64, no. 7 (2016): 2805-2814.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1600" dirty="0">
                <a:ea typeface="+mn-ea"/>
                <a:cs typeface="Times New Roman" panose="02020603050405020304" pitchFamily="18" charset="0"/>
              </a:rPr>
              <a:t>T. -W. Koo, J. -G. </a:t>
            </a:r>
            <a:r>
              <a:rPr lang="en-US" sz="1600" dirty="0" err="1">
                <a:ea typeface="+mn-ea"/>
                <a:cs typeface="Times New Roman" panose="02020603050405020304" pitchFamily="18" charset="0"/>
              </a:rPr>
              <a:t>Yook</a:t>
            </a:r>
            <a:r>
              <a:rPr lang="en-US" sz="1600" dirty="0">
                <a:ea typeface="+mn-ea"/>
                <a:cs typeface="Times New Roman" panose="02020603050405020304" pitchFamily="18" charset="0"/>
              </a:rPr>
              <a:t>, Y. -J. Hong, G. Park and K. Shin, "Low profile patch antenna for on-body wireless sensor application in MBAN band," Proceedings of the 2012 IEEE International Symposium on Antennas and Propagation, Chicago, IL, USA, 2012, pp. 1-2, </a:t>
            </a:r>
            <a:r>
              <a:rPr lang="en-US" sz="1600" dirty="0" err="1">
                <a:ea typeface="+mn-ea"/>
                <a:cs typeface="Times New Roman" panose="02020603050405020304" pitchFamily="18" charset="0"/>
              </a:rPr>
              <a:t>doi</a:t>
            </a:r>
            <a:r>
              <a:rPr lang="en-US" sz="1600" dirty="0">
                <a:ea typeface="+mn-ea"/>
                <a:cs typeface="Times New Roman" panose="02020603050405020304" pitchFamily="18" charset="0"/>
              </a:rPr>
              <a:t>: 10.1109/APS.2012.6349020.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IN" sz="1600" b="0" i="0" dirty="0">
                <a:effectLst/>
              </a:rPr>
              <a:t>Bhattacharjee, S., </a:t>
            </a:r>
            <a:r>
              <a:rPr lang="en-IN" sz="1600" b="0" i="0" dirty="0" err="1">
                <a:effectLst/>
              </a:rPr>
              <a:t>Midya</a:t>
            </a:r>
            <a:r>
              <a:rPr lang="en-IN" sz="1600" b="0" i="0" dirty="0">
                <a:effectLst/>
              </a:rPr>
              <a:t>, M., Mitra, M., &amp; Bhadra Chaudhuri, S. (2019). Dual band- dual polarized planar inverted F-antenna for MBAN applications. </a:t>
            </a:r>
            <a:r>
              <a:rPr lang="en-IN" sz="1600" b="0" i="1" dirty="0">
                <a:effectLst/>
              </a:rPr>
              <a:t>International Journal of Microwave and Wireless Technologies,</a:t>
            </a:r>
            <a:r>
              <a:rPr lang="en-IN" sz="1600" b="0" i="0" dirty="0">
                <a:effectLst/>
              </a:rPr>
              <a:t> </a:t>
            </a:r>
            <a:r>
              <a:rPr lang="en-IN" sz="1600" b="0" i="1" dirty="0">
                <a:effectLst/>
              </a:rPr>
              <a:t>11</a:t>
            </a:r>
            <a:r>
              <a:rPr lang="en-IN" sz="1600" b="0" i="0" dirty="0">
                <a:effectLst/>
              </a:rPr>
              <a:t>(1), 76-86. doi:10.1017/S1759078718001228</a:t>
            </a:r>
            <a:endParaRPr lang="en-US" sz="1600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EBF88FF-1E01-618F-4778-4051175907F2}"/>
              </a:ext>
            </a:extLst>
          </p:cNvPr>
          <p:cNvSpPr txBox="1"/>
          <p:nvPr/>
        </p:nvSpPr>
        <p:spPr>
          <a:xfrm>
            <a:off x="1585785" y="1628800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8881102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1"/>
          <p:cNvSpPr>
            <a:spLocks noGrp="1"/>
          </p:cNvSpPr>
          <p:nvPr>
            <p:ph type="ctrTitle"/>
          </p:nvPr>
        </p:nvSpPr>
        <p:spPr>
          <a:xfrm>
            <a:off x="2438401" y="1828800"/>
            <a:ext cx="7623175" cy="1752600"/>
          </a:xfrm>
        </p:spPr>
        <p:txBody>
          <a:bodyPr/>
          <a:lstStyle/>
          <a:p>
            <a:pPr algn="ctr"/>
            <a:r>
              <a:rPr lang="en-US" sz="9600" b="1" i="1" dirty="0">
                <a:solidFill>
                  <a:srgbClr val="0B0BB5"/>
                </a:solidFill>
              </a:rPr>
              <a:t>Thank you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55E29F-9113-4D28-BD4D-2BC03DF61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260649"/>
            <a:ext cx="8229600" cy="720080"/>
          </a:xfrm>
        </p:spPr>
        <p:txBody>
          <a:bodyPr/>
          <a:lstStyle/>
          <a:p>
            <a:r>
              <a:rPr lang="en-IN" sz="2800" b="1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800" b="1" dirty="0" err="1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pes</a:t>
            </a:r>
            <a:r>
              <a:rPr lang="en-US" sz="2800" b="1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microstrip patch elements </a:t>
            </a:r>
            <a:br>
              <a:rPr lang="en-US" dirty="0"/>
            </a:br>
            <a:r>
              <a:rPr lang="en-IN" dirty="0"/>
              <a:t> 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E06909-1880-468D-93A4-5745D79FA0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5013176"/>
            <a:ext cx="8229600" cy="1230462"/>
          </a:xfrm>
        </p:spPr>
        <p:txBody>
          <a:bodyPr/>
          <a:lstStyle/>
          <a:p>
            <a:pPr>
              <a:buClrTx/>
              <a:buSzPct val="100000"/>
              <a:buFont typeface="Wingdings" panose="05000000000000000000" pitchFamily="2" charset="2"/>
              <a:buChar char="Ø"/>
            </a:pPr>
            <a:endParaRPr lang="en-IN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rgbClr val="242021"/>
                </a:solidFill>
                <a:latin typeface="TimesLTStd-Roman"/>
              </a:rPr>
              <a:t>Figure: Shapes of microstrip patch elements.</a:t>
            </a:r>
            <a:r>
              <a:rPr lang="en-US" sz="2400" dirty="0"/>
              <a:t>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C36EB2-A9BB-4305-AF27-1E57F5154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441C655-1586-4A65-ACC4-34E944399AF5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6E9DF4-6BB7-46B6-8928-7C4F41BF8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  <a:endParaRPr lang="en-US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2E813C-3638-46AC-BE92-313879C9E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AE23E-90C3-4CB8-8C6E-E6BA23C892BD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914ACFF-C08F-E73E-7306-912BC6AD6C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592" y="1124745"/>
            <a:ext cx="8229600" cy="3514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207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55E29F-9113-4D28-BD4D-2BC03DF61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260649"/>
            <a:ext cx="8229600" cy="720080"/>
          </a:xfrm>
        </p:spPr>
        <p:txBody>
          <a:bodyPr/>
          <a:lstStyle/>
          <a:p>
            <a:r>
              <a:rPr lang="en-IN" sz="2800" b="1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tenna Design specification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E06909-1880-468D-93A4-5745D79FA0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980728"/>
            <a:ext cx="8229600" cy="5262910"/>
          </a:xfrm>
        </p:spPr>
        <p:txBody>
          <a:bodyPr/>
          <a:lstStyle/>
          <a:p>
            <a:pPr>
              <a:buClrTx/>
              <a:buSzPct val="100000"/>
              <a:buFont typeface="Wingdings" panose="05000000000000000000" pitchFamily="2" charset="2"/>
              <a:buChar char="Ø"/>
            </a:pPr>
            <a:endParaRPr lang="en-IN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IN" sz="2400" dirty="0">
                <a:latin typeface="Times New Roman" panose="02020603050405020304" pitchFamily="18" charset="0"/>
              </a:rPr>
              <a:t>Resonating frequency = 2.38 GHz</a:t>
            </a:r>
          </a:p>
          <a:p>
            <a:pPr marL="0" indent="0">
              <a:buNone/>
            </a:pPr>
            <a:endParaRPr lang="en-IN" sz="2400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IN" sz="2400" dirty="0">
                <a:latin typeface="Times New Roman" panose="02020603050405020304" pitchFamily="18" charset="0"/>
              </a:rPr>
              <a:t>Substrate material= FR4</a:t>
            </a:r>
          </a:p>
          <a:p>
            <a:pPr marL="0" indent="0">
              <a:buNone/>
            </a:pPr>
            <a:endParaRPr lang="en-IN" sz="2400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IN" sz="2400" dirty="0">
                <a:latin typeface="Times New Roman" panose="02020603050405020304" pitchFamily="18" charset="0"/>
              </a:rPr>
              <a:t>Substrate thickness = 1.6mm</a:t>
            </a:r>
          </a:p>
          <a:p>
            <a:pPr>
              <a:buFont typeface="Wingdings" panose="05000000000000000000" pitchFamily="2" charset="2"/>
              <a:buChar char="Ø"/>
            </a:pPr>
            <a:endParaRPr lang="en-IN" sz="2400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IN" sz="2400" dirty="0">
                <a:latin typeface="Times New Roman" panose="02020603050405020304" pitchFamily="18" charset="0"/>
              </a:rPr>
              <a:t>Relative permittivity(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ε</a:t>
            </a:r>
            <a:r>
              <a:rPr lang="en-US" sz="28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sz="18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IN" sz="2400" dirty="0">
                <a:latin typeface="Times New Roman" panose="02020603050405020304" pitchFamily="18" charset="0"/>
              </a:rPr>
              <a:t>) = 4.4</a:t>
            </a:r>
          </a:p>
          <a:p>
            <a:pPr>
              <a:buFont typeface="Wingdings" panose="05000000000000000000" pitchFamily="2" charset="2"/>
              <a:buChar char="Ø"/>
            </a:pPr>
            <a:endParaRPr lang="en-IN" sz="2400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IN" sz="2400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C36EB2-A9BB-4305-AF27-1E57F5154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591F463-4A4E-4305-B78F-099D6EFA1123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6E9DF4-6BB7-46B6-8928-7C4F41BF8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  <a:endParaRPr lang="en-US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2E813C-3638-46AC-BE92-313879C9E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AE23E-90C3-4CB8-8C6E-E6BA23C892BD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81480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55E29F-9113-4D28-BD4D-2BC03DF61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260649"/>
            <a:ext cx="8229600" cy="720080"/>
          </a:xfrm>
        </p:spPr>
        <p:txBody>
          <a:bodyPr/>
          <a:lstStyle/>
          <a:p>
            <a:r>
              <a:rPr lang="en-IN" sz="2800" b="1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rostrip Patch Antenna Calculation</a:t>
            </a:r>
            <a:endParaRPr lang="en-US" sz="2800" b="1" dirty="0">
              <a:solidFill>
                <a:srgbClr val="0B0BB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E06909-1880-468D-93A4-5745D79FA0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980728"/>
            <a:ext cx="8229600" cy="5262910"/>
          </a:xfrm>
        </p:spPr>
        <p:txBody>
          <a:bodyPr/>
          <a:lstStyle/>
          <a:p>
            <a:pPr>
              <a:buClrTx/>
              <a:buSzPct val="100000"/>
              <a:buFont typeface="Wingdings" panose="05000000000000000000" pitchFamily="2" charset="2"/>
              <a:buChar char="Ø"/>
            </a:pPr>
            <a:endParaRPr lang="en-IN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ulation of the Width (W)</a:t>
            </a:r>
            <a:br>
              <a:rPr lang="en-IN" sz="2400" dirty="0">
                <a:latin typeface="Times New Roman" panose="02020603050405020304" pitchFamily="18" charset="0"/>
              </a:rPr>
            </a:br>
            <a:endParaRPr lang="en-IN" sz="2400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IN" sz="2400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IN" sz="2400" dirty="0">
              <a:latin typeface="Times New Roman" panose="02020603050405020304" pitchFamily="18" charset="0"/>
            </a:endParaRPr>
          </a:p>
          <a:p>
            <a:pPr marL="671512" lvl="2" indent="0">
              <a:buNone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= 38.355921mm = 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8.36mm</a:t>
            </a:r>
          </a:p>
          <a:p>
            <a:pPr marL="671512" lvl="2" indent="0">
              <a:buNone/>
            </a:pPr>
            <a:endParaRPr 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71512" lvl="2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,</a:t>
            </a:r>
          </a:p>
          <a:p>
            <a:pPr algn="just">
              <a:buFont typeface="Wingdings" pitchFamily="2" charset="2"/>
              <a:buChar char="Ø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Resonant frequency of the Microstrip antenna</a:t>
            </a:r>
          </a:p>
          <a:p>
            <a:pPr algn="just">
              <a:buFont typeface="Wingdings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is the speed of light in free space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Permittivity of free space 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µ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Permeability of free space</a:t>
            </a:r>
          </a:p>
          <a:p>
            <a:pPr marL="671512" lvl="2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671512" lvl="2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C36EB2-A9BB-4305-AF27-1E57F5154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EBECEAB-CC5E-413B-AF98-DC1B657B3E77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6E9DF4-6BB7-46B6-8928-7C4F41BF8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  <a:endParaRPr lang="en-US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2E813C-3638-46AC-BE92-313879C9E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AE23E-90C3-4CB8-8C6E-E6BA23C892BD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3E7A5D6D-6A5C-69C8-0186-5B40F11B8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5640" y="1700808"/>
            <a:ext cx="5987008" cy="921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4630513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55E29F-9113-4D28-BD4D-2BC03DF61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260649"/>
            <a:ext cx="8229600" cy="720080"/>
          </a:xfrm>
        </p:spPr>
        <p:txBody>
          <a:bodyPr/>
          <a:lstStyle/>
          <a:p>
            <a:r>
              <a:rPr lang="en-IN" sz="2800" b="1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rostrip Patch Antenna Calculation</a:t>
            </a:r>
            <a:endParaRPr lang="en-US" sz="2800" b="1" dirty="0">
              <a:solidFill>
                <a:srgbClr val="0B0BB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E06909-1880-468D-93A4-5745D79FA0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980728"/>
            <a:ext cx="8229600" cy="5262910"/>
          </a:xfrm>
        </p:spPr>
        <p:txBody>
          <a:bodyPr/>
          <a:lstStyle/>
          <a:p>
            <a:pPr>
              <a:buClrTx/>
              <a:buSzPct val="100000"/>
              <a:buFont typeface="Wingdings" panose="05000000000000000000" pitchFamily="2" charset="2"/>
              <a:buChar char="Ø"/>
            </a:pPr>
            <a:endParaRPr lang="en-IN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ctual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gth of the patch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now be determined by solving for L.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r>
              <a:rPr 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 = 29.695394mm = 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9.70m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C36EB2-A9BB-4305-AF27-1E57F5154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0DED917-9AB3-4337-A092-D27C1AD67832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6E9DF4-6BB7-46B6-8928-7C4F41BF8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  <a:endParaRPr lang="en-US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2E813C-3638-46AC-BE92-313879C9E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AE23E-90C3-4CB8-8C6E-E6BA23C892BD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82D287AD-1E02-1C2B-F252-63D060BCD1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91744" y="2489252"/>
            <a:ext cx="3937992" cy="939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1179706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55E29F-9113-4D28-BD4D-2BC03DF61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9536" y="260649"/>
            <a:ext cx="8229600" cy="720080"/>
          </a:xfrm>
        </p:spPr>
        <p:txBody>
          <a:bodyPr/>
          <a:lstStyle/>
          <a:p>
            <a:r>
              <a:rPr lang="en-IN" sz="2800" b="1" dirty="0">
                <a:solidFill>
                  <a:srgbClr val="0B0B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alization Microstrip Patch Antenna Width and Length</a:t>
            </a:r>
            <a:endParaRPr lang="en-US" sz="2800" b="1" dirty="0">
              <a:solidFill>
                <a:srgbClr val="0B0BB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E06909-1880-468D-93A4-5745D79FA0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19536" y="1412776"/>
            <a:ext cx="8856984" cy="4680520"/>
          </a:xfrm>
        </p:spPr>
        <p:txBody>
          <a:bodyPr/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quare patch antenna area(A)= W X L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29.70 * 38.36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39.292 mm^2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de Length (x) = Square root (A) = (1139.292)^(1/2) =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3.76mm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tch Length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Patch width (Wp) =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.16mm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rate Length (Ls) = substrate width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3.76mm</a:t>
            </a:r>
            <a:endParaRPr lang="en-I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1798638" lvl="5" indent="0">
              <a:buNone/>
            </a:pPr>
            <a:endParaRPr lang="en-IN" sz="1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Mangal" panose="02040503050203030202" pitchFamily="18" charset="0"/>
            </a:endParaRPr>
          </a:p>
          <a:p>
            <a:pPr marL="1798638" lvl="5" indent="0">
              <a:buNone/>
            </a:pPr>
            <a:endParaRPr lang="en-IN" sz="2400" dirty="0">
              <a:latin typeface="Times New Roman" panose="02020603050405020304" pitchFamily="18" charset="0"/>
              <a:ea typeface="Times New Roman" panose="02020603050405020304" pitchFamily="18" charset="0"/>
              <a:cs typeface="Mangal" panose="02040503050203030202" pitchFamily="18" charset="0"/>
            </a:endParaRPr>
          </a:p>
          <a:p>
            <a:pPr marL="1798638" lvl="5" indent="0">
              <a:buNone/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C36EB2-A9BB-4305-AF27-1E57F5154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487BD58-E47B-4FBA-B65F-B1A66804E91D}" type="datetime3">
              <a:rPr lang="en-US" altLang="en-US" smtClean="0"/>
              <a:t>9 May 20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6E9DF4-6BB7-46B6-8928-7C4F41BF8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Group No: L6_6</a:t>
            </a:r>
            <a:endParaRPr lang="en-US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2E813C-3638-46AC-BE92-313879C9E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AE23E-90C3-4CB8-8C6E-E6BA23C892BD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5260557"/>
      </p:ext>
    </p:extLst>
  </p:cSld>
  <p:clrMapOvr>
    <a:masterClrMapping/>
  </p:clrMapOvr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12</TotalTime>
  <Words>1492</Words>
  <Application>Microsoft Office PowerPoint</Application>
  <PresentationFormat>Widescreen</PresentationFormat>
  <Paragraphs>405</Paragraphs>
  <Slides>4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3" baseType="lpstr">
      <vt:lpstr>Arial</vt:lpstr>
      <vt:lpstr>Calibri</vt:lpstr>
      <vt:lpstr>Garamond</vt:lpstr>
      <vt:lpstr>Manrope</vt:lpstr>
      <vt:lpstr>Söhne</vt:lpstr>
      <vt:lpstr>Times New Roman</vt:lpstr>
      <vt:lpstr>TimesLTStd-Roman</vt:lpstr>
      <vt:lpstr>Wingdings</vt:lpstr>
      <vt:lpstr>Edge</vt:lpstr>
      <vt:lpstr>Office Theme</vt:lpstr>
      <vt:lpstr>Equation</vt:lpstr>
      <vt:lpstr>PowerPoint Presentation</vt:lpstr>
      <vt:lpstr>Contents</vt:lpstr>
      <vt:lpstr>Introduction</vt:lpstr>
      <vt:lpstr>Microstrip antenna</vt:lpstr>
      <vt:lpstr>Shapes of microstrip patch elements   </vt:lpstr>
      <vt:lpstr>Antenna Design specifications</vt:lpstr>
      <vt:lpstr>Microstrip Patch Antenna Calculation</vt:lpstr>
      <vt:lpstr>Microstrip Patch Antenna Calculation</vt:lpstr>
      <vt:lpstr>Finalization Microstrip Patch Antenna Width and Length</vt:lpstr>
      <vt:lpstr>Analysis of Linear Polarized Microstrip Patch Antenna</vt:lpstr>
      <vt:lpstr>Fundamental Parameters of Antenna </vt:lpstr>
      <vt:lpstr>Return Loss</vt:lpstr>
      <vt:lpstr>Structure of Microstrip Patch Antenna</vt:lpstr>
      <vt:lpstr>Results Discussion</vt:lpstr>
      <vt:lpstr>Reflection Coefficient </vt:lpstr>
      <vt:lpstr>Structure of Microstrip Patch Antenna</vt:lpstr>
      <vt:lpstr>Structure of Microstrip Patch Antenna</vt:lpstr>
      <vt:lpstr>Results Discussion</vt:lpstr>
      <vt:lpstr>PowerPoint Presentation</vt:lpstr>
      <vt:lpstr>Results Discussion</vt:lpstr>
      <vt:lpstr>VSWR Voltage Standing Wave Ratio</vt:lpstr>
      <vt:lpstr>Results Discussion</vt:lpstr>
      <vt:lpstr>Input Impedance</vt:lpstr>
      <vt:lpstr>Results Discussion</vt:lpstr>
      <vt:lpstr>PowerPoint Presentation</vt:lpstr>
      <vt:lpstr>Results Discussion</vt:lpstr>
      <vt:lpstr>PowerPoint Presentation</vt:lpstr>
      <vt:lpstr>Results Discussion</vt:lpstr>
      <vt:lpstr>PowerPoint Presentation</vt:lpstr>
      <vt:lpstr>Results Discussion</vt:lpstr>
      <vt:lpstr>Polarization</vt:lpstr>
      <vt:lpstr>PowerPoint Presentation</vt:lpstr>
      <vt:lpstr>Linear Polarization</vt:lpstr>
      <vt:lpstr>Linear Polarization</vt:lpstr>
      <vt:lpstr>Linear Polarization</vt:lpstr>
      <vt:lpstr>PowerPoint Presentation</vt:lpstr>
      <vt:lpstr>PowerPoint Presentation</vt:lpstr>
      <vt:lpstr>Antenna Radiation Efficiency</vt:lpstr>
      <vt:lpstr>PowerPoint Presentation</vt:lpstr>
      <vt:lpstr>Results Discussion</vt:lpstr>
      <vt:lpstr>References</vt:lpstr>
      <vt:lpstr>Thank you</vt:lpstr>
    </vt:vector>
  </TitlesOfParts>
  <Company>.:L4zy w4r3z: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ab1</dc:creator>
  <cp:lastModifiedBy>32324_PRATHMESH_22_23</cp:lastModifiedBy>
  <cp:revision>809</cp:revision>
  <dcterms:created xsi:type="dcterms:W3CDTF">2000-12-31T19:59:37Z</dcterms:created>
  <dcterms:modified xsi:type="dcterms:W3CDTF">2023-05-09T05:48:50Z</dcterms:modified>
</cp:coreProperties>
</file>